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7B80B6" w14:textId="77777777" w:rsidR="0072491C" w:rsidRPr="00586468" w:rsidRDefault="00A445F9" w:rsidP="0007380F">
      <w:pPr>
        <w:pStyle w:val="ae"/>
        <w:spacing w:line="360" w:lineRule="auto"/>
        <w:jc w:val="center"/>
        <w:rPr>
          <w:rFonts w:ascii="Montserrat" w:hAnsi="Montserrat"/>
          <w:b/>
        </w:rPr>
      </w:pPr>
      <w:r w:rsidRPr="00586468">
        <w:rPr>
          <w:rFonts w:ascii="Montserrat" w:hAnsi="Montserrat"/>
          <w:b/>
        </w:rPr>
        <w:t>Инструкция по переводу текста рукописи в шаблон издательства</w:t>
      </w:r>
    </w:p>
    <w:p w14:paraId="30059C83" w14:textId="77777777" w:rsidR="0072491C" w:rsidRPr="00586468" w:rsidRDefault="0072491C" w:rsidP="0007380F">
      <w:pPr>
        <w:pStyle w:val="ae"/>
        <w:spacing w:line="360" w:lineRule="auto"/>
        <w:rPr>
          <w:rFonts w:ascii="Montserrat" w:hAnsi="Montserrat"/>
        </w:rPr>
      </w:pPr>
    </w:p>
    <w:p w14:paraId="6252119F" w14:textId="77777777" w:rsidR="0072491C" w:rsidRPr="00586468" w:rsidRDefault="0072491C" w:rsidP="0007380F">
      <w:pPr>
        <w:pStyle w:val="ae"/>
        <w:numPr>
          <w:ilvl w:val="0"/>
          <w:numId w:val="2"/>
        </w:numPr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  <w:spacing w:val="-4"/>
        </w:rPr>
        <w:t>Преж</w:t>
      </w:r>
      <w:r w:rsidR="00A445F9" w:rsidRPr="00586468">
        <w:rPr>
          <w:rFonts w:ascii="Montserrat" w:hAnsi="Montserrat"/>
          <w:spacing w:val="-4"/>
        </w:rPr>
        <w:t xml:space="preserve">де чем начать работать с </w:t>
      </w:r>
      <w:r w:rsidRPr="00586468">
        <w:rPr>
          <w:rFonts w:ascii="Montserrat" w:hAnsi="Montserrat"/>
          <w:spacing w:val="-4"/>
        </w:rPr>
        <w:t>шаб</w:t>
      </w:r>
      <w:r w:rsidR="0007380F" w:rsidRPr="00586468">
        <w:rPr>
          <w:rFonts w:ascii="Montserrat" w:hAnsi="Montserrat"/>
          <w:spacing w:val="-4"/>
        </w:rPr>
        <w:t>лоном, откройте подготовленный В</w:t>
      </w:r>
      <w:r w:rsidRPr="00586468">
        <w:rPr>
          <w:rFonts w:ascii="Montserrat" w:hAnsi="Montserrat"/>
          <w:spacing w:val="-4"/>
        </w:rPr>
        <w:t>ами файл рукописи книги. Выделите весь текст вашей книги (</w:t>
      </w:r>
      <w:r w:rsidRPr="00586468">
        <w:rPr>
          <w:rFonts w:ascii="Montserrat" w:hAnsi="Montserrat"/>
          <w:spacing w:val="-4"/>
          <w:lang w:val="en-US"/>
        </w:rPr>
        <w:t>Ctrl</w:t>
      </w:r>
      <w:r w:rsidRPr="00586468">
        <w:rPr>
          <w:rFonts w:ascii="Montserrat" w:hAnsi="Montserrat"/>
          <w:spacing w:val="-4"/>
        </w:rPr>
        <w:t>+A). Скопируйте выделенный текст в буфер обмена (</w:t>
      </w:r>
      <w:proofErr w:type="spellStart"/>
      <w:r w:rsidRPr="00586468">
        <w:rPr>
          <w:rFonts w:ascii="Montserrat" w:hAnsi="Montserrat"/>
          <w:spacing w:val="-4"/>
        </w:rPr>
        <w:t>Ctrl+С</w:t>
      </w:r>
      <w:proofErr w:type="spellEnd"/>
      <w:r w:rsidRPr="00586468">
        <w:rPr>
          <w:rFonts w:ascii="Montserrat" w:hAnsi="Montserrat"/>
          <w:spacing w:val="-4"/>
        </w:rPr>
        <w:t>).</w:t>
      </w:r>
      <w:r w:rsidRPr="00586468">
        <w:rPr>
          <w:rFonts w:ascii="Montserrat" w:hAnsi="Montserrat"/>
        </w:rPr>
        <w:t xml:space="preserve"> Откройте программу «Блокнот» (</w:t>
      </w:r>
      <w:r w:rsidRPr="00586468">
        <w:rPr>
          <w:rFonts w:ascii="Montserrat" w:hAnsi="Montserrat"/>
          <w:i/>
        </w:rPr>
        <w:t>Пуск — Все программы — Стандартные — Блокнот</w:t>
      </w:r>
      <w:r w:rsidRPr="00586468">
        <w:rPr>
          <w:rFonts w:ascii="Montserrat" w:hAnsi="Montserrat"/>
        </w:rPr>
        <w:t>). Вставьте скопированный в буфер текст в Блокнот (</w:t>
      </w:r>
      <w:r w:rsidRPr="00586468">
        <w:rPr>
          <w:rFonts w:ascii="Montserrat" w:hAnsi="Montserrat"/>
          <w:lang w:val="en-US"/>
        </w:rPr>
        <w:t>Ctrl</w:t>
      </w:r>
      <w:r w:rsidRPr="00586468">
        <w:rPr>
          <w:rFonts w:ascii="Montserrat" w:hAnsi="Montserrat"/>
        </w:rPr>
        <w:t>+</w:t>
      </w:r>
      <w:r w:rsidRPr="00586468">
        <w:rPr>
          <w:rFonts w:ascii="Montserrat" w:hAnsi="Montserrat"/>
          <w:lang w:val="en-US"/>
        </w:rPr>
        <w:t>V</w:t>
      </w:r>
      <w:r w:rsidRPr="00586468">
        <w:rPr>
          <w:rFonts w:ascii="Montserrat" w:hAnsi="Montserrat"/>
        </w:rPr>
        <w:t>).</w:t>
      </w:r>
    </w:p>
    <w:p w14:paraId="017AFE45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>Будьте готовы к</w:t>
      </w:r>
      <w:r w:rsidR="0007380F" w:rsidRPr="00586468">
        <w:rPr>
          <w:rFonts w:ascii="Montserrat" w:hAnsi="Montserrat"/>
        </w:rPr>
        <w:t xml:space="preserve"> тому, что все ранее сделанное В</w:t>
      </w:r>
      <w:r w:rsidRPr="00586468">
        <w:rPr>
          <w:rFonts w:ascii="Montserrat" w:hAnsi="Montserrat"/>
        </w:rPr>
        <w:t>ами форматирование текста будет утеряно. Поэтому</w:t>
      </w:r>
      <w:r w:rsidR="0007380F" w:rsidRPr="00586468">
        <w:rPr>
          <w:rFonts w:ascii="Montserrat" w:hAnsi="Montserrat"/>
        </w:rPr>
        <w:t xml:space="preserve"> заранее сохраните копию файла В</w:t>
      </w:r>
      <w:r w:rsidRPr="00586468">
        <w:rPr>
          <w:rFonts w:ascii="Montserrat" w:hAnsi="Montserrat"/>
        </w:rPr>
        <w:t xml:space="preserve">ашей </w:t>
      </w:r>
      <w:r w:rsidR="0007380F" w:rsidRPr="00586468">
        <w:rPr>
          <w:rFonts w:ascii="Montserrat" w:hAnsi="Montserrat"/>
        </w:rPr>
        <w:t>рукописи</w:t>
      </w:r>
      <w:r w:rsidRPr="00586468">
        <w:rPr>
          <w:rFonts w:ascii="Montserrat" w:hAnsi="Montserrat"/>
        </w:rPr>
        <w:t xml:space="preserve"> на случай необходимости всп</w:t>
      </w:r>
      <w:r w:rsidR="0007380F" w:rsidRPr="00586468">
        <w:rPr>
          <w:rFonts w:ascii="Montserrat" w:hAnsi="Montserrat"/>
        </w:rPr>
        <w:t>омнить, как была оформлена В</w:t>
      </w:r>
      <w:r w:rsidRPr="00586468">
        <w:rPr>
          <w:rFonts w:ascii="Montserrat" w:hAnsi="Montserrat"/>
        </w:rPr>
        <w:t>аша книга.</w:t>
      </w:r>
    </w:p>
    <w:p w14:paraId="66795A0E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>Снова выделите весь текст в Блокноте (</w:t>
      </w:r>
      <w:r w:rsidRPr="00586468">
        <w:rPr>
          <w:rFonts w:ascii="Montserrat" w:hAnsi="Montserrat"/>
          <w:lang w:val="en-US"/>
        </w:rPr>
        <w:t>Ctrl</w:t>
      </w:r>
      <w:r w:rsidRPr="00586468">
        <w:rPr>
          <w:rFonts w:ascii="Montserrat" w:hAnsi="Montserrat"/>
        </w:rPr>
        <w:t>+A) и скопируйте его в буфер обмена (</w:t>
      </w:r>
      <w:proofErr w:type="spellStart"/>
      <w:r w:rsidRPr="00586468">
        <w:rPr>
          <w:rFonts w:ascii="Montserrat" w:hAnsi="Montserrat"/>
        </w:rPr>
        <w:t>Ctrl+С</w:t>
      </w:r>
      <w:proofErr w:type="spellEnd"/>
      <w:r w:rsidRPr="00586468">
        <w:rPr>
          <w:rFonts w:ascii="Montserrat" w:hAnsi="Montserrat"/>
        </w:rPr>
        <w:t>). Откройте файл шаблона и на последнюю пустую страницу вставьте текст из буфера обмена (</w:t>
      </w:r>
      <w:r w:rsidRPr="00586468">
        <w:rPr>
          <w:rFonts w:ascii="Montserrat" w:hAnsi="Montserrat"/>
          <w:lang w:val="en-US"/>
        </w:rPr>
        <w:t>Ctrl</w:t>
      </w:r>
      <w:r w:rsidRPr="00586468">
        <w:rPr>
          <w:rFonts w:ascii="Montserrat" w:hAnsi="Montserrat"/>
        </w:rPr>
        <w:t>+</w:t>
      </w:r>
      <w:r w:rsidRPr="00586468">
        <w:rPr>
          <w:rFonts w:ascii="Montserrat" w:hAnsi="Montserrat"/>
          <w:lang w:val="en-US"/>
        </w:rPr>
        <w:t>V</w:t>
      </w:r>
      <w:r w:rsidRPr="00586468">
        <w:rPr>
          <w:rFonts w:ascii="Montserrat" w:hAnsi="Montserrat"/>
        </w:rPr>
        <w:t xml:space="preserve">). </w:t>
      </w:r>
    </w:p>
    <w:p w14:paraId="5880C5BE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>Установите курсор в начале вставл</w:t>
      </w:r>
      <w:r w:rsidR="0007380F" w:rsidRPr="00586468">
        <w:rPr>
          <w:rFonts w:ascii="Montserrat" w:hAnsi="Montserrat"/>
        </w:rPr>
        <w:t>енного В</w:t>
      </w:r>
      <w:r w:rsidRPr="00586468">
        <w:rPr>
          <w:rFonts w:ascii="Montserrat" w:hAnsi="Montserrat"/>
        </w:rPr>
        <w:t>ами в шаблон текста и выделите его (</w:t>
      </w:r>
      <w:r w:rsidRPr="00586468">
        <w:rPr>
          <w:rFonts w:ascii="Montserrat" w:hAnsi="Montserrat"/>
          <w:lang w:val="en-US"/>
        </w:rPr>
        <w:t>Ctrl</w:t>
      </w:r>
      <w:r w:rsidRPr="00586468">
        <w:rPr>
          <w:rFonts w:ascii="Montserrat" w:hAnsi="Montserrat"/>
        </w:rPr>
        <w:t>+</w:t>
      </w:r>
      <w:r w:rsidRPr="00586468">
        <w:rPr>
          <w:rFonts w:ascii="Montserrat" w:hAnsi="Montserrat"/>
          <w:lang w:val="en-US"/>
        </w:rPr>
        <w:t>Shift</w:t>
      </w:r>
      <w:r w:rsidRPr="00586468">
        <w:rPr>
          <w:rFonts w:ascii="Montserrat" w:hAnsi="Montserrat"/>
        </w:rPr>
        <w:t>+</w:t>
      </w:r>
      <w:r w:rsidRPr="00586468">
        <w:rPr>
          <w:rFonts w:ascii="Montserrat" w:hAnsi="Montserrat"/>
          <w:lang w:val="en-US"/>
        </w:rPr>
        <w:t>End</w:t>
      </w:r>
      <w:r w:rsidRPr="00586468">
        <w:rPr>
          <w:rFonts w:ascii="Montserrat" w:hAnsi="Montserrat"/>
        </w:rPr>
        <w:t>). Откройте меню «Стили» (</w:t>
      </w:r>
      <w:r w:rsidRPr="00586468">
        <w:rPr>
          <w:rFonts w:ascii="Montserrat" w:hAnsi="Montserrat"/>
          <w:lang w:val="en-US"/>
        </w:rPr>
        <w:t>Alt</w:t>
      </w:r>
      <w:r w:rsidRPr="00586468">
        <w:rPr>
          <w:rFonts w:ascii="Montserrat" w:hAnsi="Montserrat"/>
        </w:rPr>
        <w:t>+</w:t>
      </w:r>
      <w:r w:rsidRPr="00586468">
        <w:rPr>
          <w:rFonts w:ascii="Montserrat" w:hAnsi="Montserrat"/>
          <w:lang w:val="en-US"/>
        </w:rPr>
        <w:t>Ctrl</w:t>
      </w:r>
      <w:r w:rsidRPr="00586468">
        <w:rPr>
          <w:rFonts w:ascii="Montserrat" w:hAnsi="Montserrat"/>
        </w:rPr>
        <w:t>+</w:t>
      </w:r>
      <w:r w:rsidRPr="00586468">
        <w:rPr>
          <w:rFonts w:ascii="Montserrat" w:hAnsi="Montserrat"/>
          <w:lang w:val="en-US"/>
        </w:rPr>
        <w:t>Shift</w:t>
      </w:r>
      <w:r w:rsidRPr="00586468">
        <w:rPr>
          <w:rFonts w:ascii="Montserrat" w:hAnsi="Montserrat"/>
        </w:rPr>
        <w:t>+</w:t>
      </w:r>
      <w:r w:rsidRPr="00586468">
        <w:rPr>
          <w:rFonts w:ascii="Montserrat" w:hAnsi="Montserrat"/>
          <w:lang w:val="en-US"/>
        </w:rPr>
        <w:t>S</w:t>
      </w:r>
      <w:r w:rsidRPr="00586468">
        <w:rPr>
          <w:rFonts w:ascii="Montserrat" w:hAnsi="Montserrat"/>
        </w:rPr>
        <w:t>) и присвойте всему выделенному тексту стиль «</w:t>
      </w:r>
      <w:proofErr w:type="spellStart"/>
      <w:r w:rsidRPr="00586468">
        <w:rPr>
          <w:rFonts w:ascii="Montserrat" w:hAnsi="Montserrat"/>
        </w:rPr>
        <w:t>Текст_книги</w:t>
      </w:r>
      <w:proofErr w:type="spellEnd"/>
      <w:r w:rsidRPr="00586468">
        <w:rPr>
          <w:rFonts w:ascii="Montserrat" w:hAnsi="Montserrat"/>
        </w:rPr>
        <w:t>».</w:t>
      </w:r>
    </w:p>
    <w:p w14:paraId="5F2EFC96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>Теперь можно начинать верстку книги.</w:t>
      </w:r>
    </w:p>
    <w:p w14:paraId="289CFC48" w14:textId="77777777" w:rsidR="00A445F9" w:rsidRPr="00586468" w:rsidRDefault="00A445F9" w:rsidP="0007380F">
      <w:pPr>
        <w:pStyle w:val="a5"/>
        <w:spacing w:line="360" w:lineRule="auto"/>
        <w:rPr>
          <w:rStyle w:val="af4"/>
          <w:rFonts w:ascii="Montserrat" w:hAnsi="Montserrat"/>
        </w:rPr>
      </w:pPr>
    </w:p>
    <w:p w14:paraId="29871E50" w14:textId="77777777" w:rsidR="0072491C" w:rsidRPr="00586468" w:rsidRDefault="00A445F9" w:rsidP="0007380F">
      <w:pPr>
        <w:pStyle w:val="a5"/>
        <w:spacing w:line="360" w:lineRule="auto"/>
        <w:ind w:firstLine="0"/>
        <w:rPr>
          <w:rStyle w:val="af4"/>
          <w:rFonts w:ascii="Montserrat" w:hAnsi="Montserrat"/>
        </w:rPr>
      </w:pPr>
      <w:r w:rsidRPr="00586468">
        <w:rPr>
          <w:rStyle w:val="af4"/>
          <w:rFonts w:ascii="Montserrat" w:hAnsi="Montserrat"/>
        </w:rPr>
        <w:t xml:space="preserve">ВАЖНО!!! </w:t>
      </w:r>
      <w:r w:rsidR="0072491C" w:rsidRPr="00586468">
        <w:rPr>
          <w:rStyle w:val="af4"/>
          <w:rFonts w:ascii="Montserrat" w:hAnsi="Montserrat"/>
        </w:rPr>
        <w:t xml:space="preserve">Пожалуйста, не меняйте формат книги </w:t>
      </w:r>
      <w:r w:rsidR="0007380F" w:rsidRPr="00586468">
        <w:rPr>
          <w:rStyle w:val="af4"/>
          <w:rFonts w:ascii="Montserrat" w:hAnsi="Montserrat"/>
        </w:rPr>
        <w:t xml:space="preserve">и не трогайте номера страниц, чтобы сохранить параметры шаблона. </w:t>
      </w:r>
      <w:r w:rsidR="0072491C" w:rsidRPr="00586468">
        <w:rPr>
          <w:rStyle w:val="af4"/>
          <w:rFonts w:ascii="Montserrat" w:hAnsi="Montserrat"/>
        </w:rPr>
        <w:t>Если картинок и таблиц с большой шириной мало, Вам необходимо их «поджать» под наш формат; если их много, прежде чем верстать, обсудите технологию с редакцией.</w:t>
      </w:r>
    </w:p>
    <w:p w14:paraId="3FA2B9D4" w14:textId="77777777" w:rsidR="00A445F9" w:rsidRPr="00586468" w:rsidRDefault="00A445F9" w:rsidP="0007380F">
      <w:pPr>
        <w:pStyle w:val="a5"/>
        <w:spacing w:line="360" w:lineRule="auto"/>
        <w:ind w:firstLine="0"/>
        <w:rPr>
          <w:rStyle w:val="af4"/>
          <w:rFonts w:ascii="Montserrat" w:hAnsi="Montserrat"/>
        </w:rPr>
      </w:pPr>
    </w:p>
    <w:p w14:paraId="60BFE0E4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Удалите все пустые строки между всеми абзацами, кроме пробельных строк над и под формулами и перед заголовком. Не используйте пробел, </w:t>
      </w:r>
      <w:r w:rsidRPr="00586468">
        <w:rPr>
          <w:rFonts w:ascii="Montserrat" w:hAnsi="Montserrat"/>
          <w:lang w:val="en-US"/>
        </w:rPr>
        <w:t>Enter</w:t>
      </w:r>
      <w:r w:rsidRPr="00586468">
        <w:rPr>
          <w:rFonts w:ascii="Montserrat" w:hAnsi="Montserrat"/>
        </w:rPr>
        <w:t xml:space="preserve"> и принудительную табуляцию для абзацных отступов. Все уже предусмотрено в стилях.</w:t>
      </w:r>
    </w:p>
    <w:p w14:paraId="3C2373BA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>Присвойте всем заголовкам в зависимости от их уровня стиль «Заголовок» 1, 2 или 3.</w:t>
      </w:r>
    </w:p>
    <w:p w14:paraId="371B8BCD" w14:textId="77777777" w:rsidR="0072491C" w:rsidRPr="00586468" w:rsidRDefault="0072491C" w:rsidP="0007380F">
      <w:pPr>
        <w:pStyle w:val="a5"/>
        <w:spacing w:line="360" w:lineRule="auto"/>
        <w:rPr>
          <w:rFonts w:ascii="Montserrat" w:hAnsi="Montserrat"/>
        </w:rPr>
      </w:pPr>
    </w:p>
    <w:p w14:paraId="36CEFA29" w14:textId="77777777" w:rsidR="0072491C" w:rsidRPr="00586468" w:rsidRDefault="0072491C" w:rsidP="0007380F">
      <w:pPr>
        <w:pStyle w:val="1"/>
        <w:spacing w:after="0" w:line="360" w:lineRule="auto"/>
        <w:rPr>
          <w:rFonts w:ascii="Montserrat" w:hAnsi="Montserrat"/>
          <w:lang w:val="ru-RU"/>
        </w:rPr>
      </w:pPr>
      <w:bookmarkStart w:id="0" w:name="_Toc420936852"/>
      <w:r w:rsidRPr="00586468">
        <w:rPr>
          <w:rFonts w:ascii="Montserrat" w:hAnsi="Montserrat"/>
          <w:lang w:val="ru-RU"/>
        </w:rPr>
        <w:t>Глава 1</w:t>
      </w:r>
      <w:r w:rsidRPr="00586468">
        <w:rPr>
          <w:rFonts w:ascii="Montserrat" w:hAnsi="Montserrat"/>
          <w:lang w:val="ru-RU"/>
        </w:rPr>
        <w:br/>
        <w:t>присвоить ЗАГОЛОВКам первого уровня</w:t>
      </w:r>
      <w:r w:rsidRPr="00586468">
        <w:rPr>
          <w:rFonts w:ascii="Montserrat" w:hAnsi="Montserrat"/>
          <w:lang w:val="ru-RU"/>
        </w:rPr>
        <w:br/>
        <w:t>стиль «Заголовок 1»</w:t>
      </w:r>
      <w:bookmarkEnd w:id="0"/>
    </w:p>
    <w:p w14:paraId="3D5FC3B2" w14:textId="77777777" w:rsidR="0072491C" w:rsidRPr="00586468" w:rsidRDefault="0072491C" w:rsidP="0007380F">
      <w:pPr>
        <w:pStyle w:val="2"/>
        <w:spacing w:before="0" w:after="0" w:line="360" w:lineRule="auto"/>
        <w:rPr>
          <w:rFonts w:ascii="Montserrat" w:hAnsi="Montserrat"/>
        </w:rPr>
      </w:pPr>
      <w:bookmarkStart w:id="1" w:name="_Toc420936853"/>
      <w:r w:rsidRPr="00586468">
        <w:rPr>
          <w:rFonts w:ascii="Montserrat" w:hAnsi="Montserrat"/>
        </w:rPr>
        <w:t>заголовок уровня 2 — присвоить стиль «Заголовок 2»</w:t>
      </w:r>
      <w:bookmarkEnd w:id="1"/>
    </w:p>
    <w:p w14:paraId="1DE36479" w14:textId="77777777" w:rsidR="0007380F" w:rsidRPr="00586468" w:rsidRDefault="0007380F" w:rsidP="0007380F">
      <w:pPr>
        <w:rPr>
          <w:rFonts w:ascii="Montserrat" w:hAnsi="Montserrat"/>
        </w:rPr>
      </w:pPr>
    </w:p>
    <w:p w14:paraId="37924382" w14:textId="77777777" w:rsidR="0072491C" w:rsidRPr="00586468" w:rsidRDefault="0072491C" w:rsidP="0007380F">
      <w:pPr>
        <w:pStyle w:val="ae"/>
        <w:numPr>
          <w:ilvl w:val="0"/>
          <w:numId w:val="2"/>
        </w:numPr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Все выделения реализуются с помощью стилей. Стиль основного текста называется «Текст книги». К первому абзацу каждой рубрики нужно применять стиль </w:t>
      </w:r>
      <w:proofErr w:type="spellStart"/>
      <w:r w:rsidRPr="00586468">
        <w:rPr>
          <w:rStyle w:val="af3"/>
          <w:rFonts w:ascii="Montserrat" w:hAnsi="Montserrat"/>
        </w:rPr>
        <w:lastRenderedPageBreak/>
        <w:t>Текст_книги_первый_абзац</w:t>
      </w:r>
      <w:proofErr w:type="spellEnd"/>
      <w:r w:rsidRPr="00586468">
        <w:rPr>
          <w:rFonts w:ascii="Montserrat" w:hAnsi="Montserrat"/>
        </w:rPr>
        <w:t>. Он отличается от основного стиля отсутствием абзацного отступа.</w:t>
      </w:r>
    </w:p>
    <w:p w14:paraId="0134ABFF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Если нужно выделить фрагмент текста, также используйте стили: </w:t>
      </w:r>
      <w:r w:rsidRPr="00586468">
        <w:rPr>
          <w:rStyle w:val="af3"/>
          <w:rFonts w:ascii="Montserrat" w:hAnsi="Montserrat"/>
        </w:rPr>
        <w:t>«Курсив»</w:t>
      </w:r>
      <w:r w:rsidRPr="00586468">
        <w:rPr>
          <w:rFonts w:ascii="Montserrat" w:hAnsi="Montserrat"/>
        </w:rPr>
        <w:t xml:space="preserve">, </w:t>
      </w:r>
      <w:r w:rsidRPr="00586468">
        <w:rPr>
          <w:rStyle w:val="af4"/>
          <w:rFonts w:ascii="Montserrat" w:hAnsi="Montserrat"/>
        </w:rPr>
        <w:t>«Полужирное начертание»</w:t>
      </w:r>
      <w:r w:rsidRPr="00586468">
        <w:rPr>
          <w:rFonts w:ascii="Montserrat" w:hAnsi="Montserrat"/>
        </w:rPr>
        <w:t xml:space="preserve">, </w:t>
      </w:r>
      <w:r w:rsidRPr="00586468">
        <w:rPr>
          <w:rStyle w:val="af5"/>
          <w:rFonts w:ascii="Montserrat" w:hAnsi="Montserrat"/>
        </w:rPr>
        <w:t>«Курсив и полужирное начертание»</w:t>
      </w:r>
      <w:r w:rsidRPr="00586468">
        <w:rPr>
          <w:rFonts w:ascii="Montserrat" w:hAnsi="Montserrat"/>
        </w:rPr>
        <w:t>. В основном просьба пользоваться двумя первыми, полужирный курсив — только при очень развитой и сложной системе выделений.</w:t>
      </w:r>
    </w:p>
    <w:p w14:paraId="5CB6F9FA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То же самое касается и </w:t>
      </w:r>
      <w:r w:rsidRPr="00586468">
        <w:rPr>
          <w:rStyle w:val="af6"/>
          <w:rFonts w:ascii="Montserrat" w:hAnsi="Montserrat"/>
        </w:rPr>
        <w:t>подстрочных</w:t>
      </w:r>
      <w:r w:rsidRPr="00586468">
        <w:rPr>
          <w:rFonts w:ascii="Montserrat" w:hAnsi="Montserrat"/>
        </w:rPr>
        <w:t xml:space="preserve"> и </w:t>
      </w:r>
      <w:r w:rsidRPr="00586468">
        <w:rPr>
          <w:rStyle w:val="af7"/>
          <w:rFonts w:ascii="Montserrat" w:hAnsi="Montserrat"/>
        </w:rPr>
        <w:t>надстрочных</w:t>
      </w:r>
      <w:r w:rsidRPr="00586468">
        <w:rPr>
          <w:rFonts w:ascii="Montserrat" w:hAnsi="Montserrat"/>
        </w:rPr>
        <w:t xml:space="preserve"> символов и вариаций их начертания: для всего есть свой стиль.</w:t>
      </w:r>
    </w:p>
    <w:p w14:paraId="72A0C954" w14:textId="77777777" w:rsidR="0072491C" w:rsidRPr="00586468" w:rsidRDefault="0072491C" w:rsidP="0007380F">
      <w:pPr>
        <w:pStyle w:val="a5"/>
        <w:spacing w:line="360" w:lineRule="auto"/>
        <w:rPr>
          <w:rFonts w:ascii="Montserrat" w:hAnsi="Montserrat"/>
        </w:rPr>
      </w:pPr>
    </w:p>
    <w:p w14:paraId="1D589B32" w14:textId="77777777" w:rsidR="0072491C" w:rsidRPr="00586468" w:rsidRDefault="0072491C" w:rsidP="0007380F">
      <w:pPr>
        <w:pStyle w:val="af9"/>
        <w:spacing w:line="360" w:lineRule="auto"/>
        <w:rPr>
          <w:rFonts w:ascii="Montserrat" w:hAnsi="Montserrat"/>
        </w:rPr>
      </w:pPr>
      <w:r w:rsidRPr="00586468">
        <w:rPr>
          <w:rFonts w:ascii="Montserrat" w:hAnsi="Montserrat"/>
        </w:rPr>
        <w:t>Возможно оформление дополнительных текстов (примеров и т.п.) «рубленым» шрифтом — см. как оформлен текущий абзац. Стиль называется «Рубленый», в нем возможны выделения — полужирные («</w:t>
      </w:r>
      <w:r w:rsidRPr="00586468">
        <w:rPr>
          <w:rStyle w:val="afa"/>
          <w:rFonts w:ascii="Montserrat" w:hAnsi="Montserrat"/>
        </w:rPr>
        <w:t>Рубленый полужирный</w:t>
      </w:r>
      <w:r w:rsidRPr="00586468">
        <w:rPr>
          <w:rFonts w:ascii="Montserrat" w:hAnsi="Montserrat"/>
        </w:rPr>
        <w:t>») и курсивные («</w:t>
      </w:r>
      <w:r w:rsidRPr="00586468">
        <w:rPr>
          <w:rStyle w:val="afb"/>
          <w:rFonts w:ascii="Montserrat" w:hAnsi="Montserrat"/>
        </w:rPr>
        <w:t>Рубленый курсив</w:t>
      </w:r>
      <w:r w:rsidRPr="00586468">
        <w:rPr>
          <w:rFonts w:ascii="Montserrat" w:hAnsi="Montserrat"/>
        </w:rPr>
        <w:t xml:space="preserve">»). До дополнительного текста и после него при необходимости вставить пустые пробельные строки (т.е. нажать Enter до и после </w:t>
      </w:r>
      <w:proofErr w:type="spellStart"/>
      <w:r w:rsidRPr="00586468">
        <w:rPr>
          <w:rFonts w:ascii="Montserrat" w:hAnsi="Montserrat"/>
        </w:rPr>
        <w:t>доптекста</w:t>
      </w:r>
      <w:proofErr w:type="spellEnd"/>
      <w:r w:rsidRPr="00586468">
        <w:rPr>
          <w:rFonts w:ascii="Montserrat" w:hAnsi="Montserrat"/>
        </w:rPr>
        <w:t>).</w:t>
      </w:r>
    </w:p>
    <w:p w14:paraId="6B46946B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0DB8C31D" w14:textId="77777777" w:rsidR="0072491C" w:rsidRPr="00586468" w:rsidRDefault="0072491C" w:rsidP="0007380F">
      <w:pPr>
        <w:pStyle w:val="af2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Также дополнительные тексты или особые элементы текста можно оформлять с помощью стиля «Уменьшенный» (этому абзацу присвоен этот стиль). Для него доступны варианты «</w:t>
      </w:r>
      <w:r w:rsidRPr="00586468">
        <w:rPr>
          <w:rStyle w:val="afc"/>
          <w:rFonts w:ascii="Montserrat" w:hAnsi="Montserrat"/>
        </w:rPr>
        <w:t>Уменьшенный полужирный</w:t>
      </w:r>
      <w:r w:rsidRPr="00586468">
        <w:rPr>
          <w:rStyle w:val="af4"/>
          <w:rFonts w:ascii="Montserrat" w:hAnsi="Montserrat"/>
          <w:b w:val="0"/>
        </w:rPr>
        <w:t>» и «</w:t>
      </w:r>
      <w:r w:rsidRPr="00586468">
        <w:rPr>
          <w:rStyle w:val="afd"/>
          <w:rFonts w:ascii="Montserrat" w:hAnsi="Montserrat"/>
        </w:rPr>
        <w:t>Уменьшенный курсив</w:t>
      </w:r>
      <w:r w:rsidRPr="00586468">
        <w:rPr>
          <w:rStyle w:val="af4"/>
          <w:rFonts w:ascii="Montserrat" w:hAnsi="Montserrat"/>
          <w:b w:val="0"/>
        </w:rPr>
        <w:t>».</w:t>
      </w:r>
    </w:p>
    <w:p w14:paraId="0421D4EE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20F25414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rFonts w:ascii="Montserrat" w:hAnsi="Montserrat"/>
        </w:rPr>
      </w:pPr>
      <w:r w:rsidRPr="00586468">
        <w:rPr>
          <w:rStyle w:val="af4"/>
          <w:rFonts w:ascii="Montserrat" w:hAnsi="Montserrat"/>
          <w:u w:val="single"/>
        </w:rPr>
        <w:t>Маркированному списку</w:t>
      </w:r>
      <w:r w:rsidRPr="00586468">
        <w:rPr>
          <w:rStyle w:val="af4"/>
          <w:rFonts w:ascii="Montserrat" w:hAnsi="Montserrat"/>
        </w:rPr>
        <w:t xml:space="preserve"> </w:t>
      </w:r>
      <w:r w:rsidRPr="00586468">
        <w:rPr>
          <w:rStyle w:val="af4"/>
          <w:rFonts w:ascii="Montserrat" w:hAnsi="Montserrat"/>
          <w:b w:val="0"/>
        </w:rPr>
        <w:t xml:space="preserve">присвойте стиль </w:t>
      </w:r>
      <w:r w:rsidRPr="00586468">
        <w:rPr>
          <w:rStyle w:val="af4"/>
          <w:rFonts w:ascii="Montserrat" w:hAnsi="Montserrat"/>
        </w:rPr>
        <w:t>«</w:t>
      </w:r>
      <w:proofErr w:type="gramStart"/>
      <w:r w:rsidRPr="00586468">
        <w:rPr>
          <w:rStyle w:val="af4"/>
          <w:rFonts w:ascii="Montserrat" w:hAnsi="Montserrat"/>
        </w:rPr>
        <w:t>Список</w:t>
      </w:r>
      <w:proofErr w:type="gramEnd"/>
      <w:r w:rsidRPr="00586468">
        <w:rPr>
          <w:rStyle w:val="af4"/>
          <w:rFonts w:ascii="Montserrat" w:hAnsi="Montserrat"/>
        </w:rPr>
        <w:t xml:space="preserve"> маркированный точки»</w:t>
      </w:r>
      <w:r w:rsidRPr="00586468">
        <w:rPr>
          <w:rStyle w:val="af4"/>
          <w:rFonts w:ascii="Montserrat" w:hAnsi="Montserrat"/>
          <w:b w:val="0"/>
        </w:rPr>
        <w:t>:</w:t>
      </w:r>
    </w:p>
    <w:p w14:paraId="0B903DCA" w14:textId="77777777" w:rsidR="0072491C" w:rsidRPr="00586468" w:rsidRDefault="0072491C" w:rsidP="0007380F">
      <w:pPr>
        <w:pStyle w:val="a"/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список маркированный, список маркированный, список маркированный, список маркированный, список маркированный, список маркированный, список маркированный; </w:t>
      </w:r>
    </w:p>
    <w:p w14:paraId="379F1C8A" w14:textId="77777777" w:rsidR="0072491C" w:rsidRPr="00586468" w:rsidRDefault="0072491C" w:rsidP="0007380F">
      <w:pPr>
        <w:pStyle w:val="a"/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список маркированный, список маркированный, список маркированный, список маркированный, список маркированный, список маркированный; </w:t>
      </w:r>
    </w:p>
    <w:p w14:paraId="6E16AFC6" w14:textId="77777777" w:rsidR="0072491C" w:rsidRPr="00586468" w:rsidRDefault="0072491C" w:rsidP="0007380F">
      <w:pPr>
        <w:pStyle w:val="a"/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>список маркированный, список маркированный.</w:t>
      </w:r>
    </w:p>
    <w:p w14:paraId="7762305E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Fonts w:ascii="Montserrat" w:hAnsi="Montserrat"/>
        </w:rPr>
      </w:pPr>
      <w:r w:rsidRPr="00586468">
        <w:rPr>
          <w:rStyle w:val="af4"/>
          <w:rFonts w:ascii="Montserrat" w:hAnsi="Montserrat"/>
          <w:u w:val="single"/>
        </w:rPr>
        <w:t>Нумерованным спискам</w:t>
      </w:r>
      <w:r w:rsidRPr="00586468">
        <w:rPr>
          <w:rStyle w:val="af4"/>
          <w:rFonts w:ascii="Montserrat" w:hAnsi="Montserrat"/>
        </w:rPr>
        <w:t xml:space="preserve"> </w:t>
      </w:r>
      <w:r w:rsidRPr="00586468">
        <w:rPr>
          <w:rStyle w:val="af4"/>
          <w:rFonts w:ascii="Montserrat" w:hAnsi="Montserrat"/>
          <w:b w:val="0"/>
        </w:rPr>
        <w:t xml:space="preserve">(и через точку, и через скобку) присвойте стиль </w:t>
      </w:r>
      <w:r w:rsidRPr="00586468">
        <w:rPr>
          <w:rStyle w:val="af4"/>
          <w:rFonts w:ascii="Montserrat" w:hAnsi="Montserrat"/>
        </w:rPr>
        <w:t>«Нумерованный список»</w:t>
      </w:r>
      <w:r w:rsidRPr="00586468">
        <w:rPr>
          <w:rStyle w:val="af4"/>
          <w:rFonts w:ascii="Montserrat" w:hAnsi="Montserrat"/>
          <w:b w:val="0"/>
        </w:rPr>
        <w:t xml:space="preserve"> и цифры проставьте ВРУЧНУЮ</w:t>
      </w:r>
      <w:r w:rsidRPr="00586468">
        <w:rPr>
          <w:rStyle w:val="af4"/>
          <w:rFonts w:ascii="Montserrat" w:hAnsi="Montserrat"/>
        </w:rPr>
        <w:t>, не автоматом</w:t>
      </w:r>
      <w:r w:rsidRPr="00586468">
        <w:rPr>
          <w:rStyle w:val="af4"/>
          <w:rFonts w:ascii="Montserrat" w:hAnsi="Montserrat"/>
          <w:b w:val="0"/>
        </w:rPr>
        <w:t xml:space="preserve"> (ОБЯЗАТЕЛЬНО ТАК!). Если ци</w:t>
      </w:r>
      <w:r w:rsidR="0007380F" w:rsidRPr="00586468">
        <w:rPr>
          <w:rStyle w:val="af4"/>
          <w:rFonts w:ascii="Montserrat" w:hAnsi="Montserrat"/>
          <w:b w:val="0"/>
        </w:rPr>
        <w:t>фры ставить через разные меню «С</w:t>
      </w:r>
      <w:r w:rsidRPr="00586468">
        <w:rPr>
          <w:rStyle w:val="af4"/>
          <w:rFonts w:ascii="Montserrat" w:hAnsi="Montserrat"/>
          <w:b w:val="0"/>
        </w:rPr>
        <w:t xml:space="preserve">писок», есть большой риск, что нумерация слетит или поменяется оформление. </w:t>
      </w:r>
      <w:r w:rsidRPr="00586468">
        <w:rPr>
          <w:rFonts w:ascii="Montserrat" w:hAnsi="Montserrat"/>
        </w:rPr>
        <w:t>После цифр просьба сделать табуляцию (клавиша Tab).</w:t>
      </w:r>
    </w:p>
    <w:p w14:paraId="0CE686A7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Помните об особенностях грамотного оформления списков.</w:t>
      </w:r>
    </w:p>
    <w:p w14:paraId="02C87BEE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…список через скобку</w:t>
      </w:r>
      <w:r w:rsidRPr="00586468">
        <w:rPr>
          <w:rStyle w:val="af4"/>
          <w:rFonts w:ascii="Montserrat" w:hAnsi="Montserrat"/>
          <w:color w:val="FF0000"/>
        </w:rPr>
        <w:t>:</w:t>
      </w:r>
    </w:p>
    <w:p w14:paraId="604702F8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1</w:t>
      </w:r>
      <w:r w:rsidRPr="00586468">
        <w:rPr>
          <w:rStyle w:val="af4"/>
          <w:rFonts w:ascii="Montserrat" w:hAnsi="Montserrat"/>
          <w:color w:val="FF0000"/>
        </w:rPr>
        <w:t>) с</w:t>
      </w:r>
      <w:r w:rsidRPr="00586468">
        <w:rPr>
          <w:rStyle w:val="af4"/>
          <w:rFonts w:ascii="Montserrat" w:hAnsi="Montserrat"/>
          <w:b w:val="0"/>
        </w:rPr>
        <w:t>трочная буква</w:t>
      </w:r>
      <w:r w:rsidRPr="00586468">
        <w:rPr>
          <w:rStyle w:val="af4"/>
          <w:rFonts w:ascii="Montserrat" w:hAnsi="Montserrat"/>
          <w:color w:val="FF0000"/>
        </w:rPr>
        <w:t>;</w:t>
      </w:r>
    </w:p>
    <w:p w14:paraId="1F49D610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2</w:t>
      </w:r>
      <w:r w:rsidRPr="00586468">
        <w:rPr>
          <w:rStyle w:val="af4"/>
          <w:rFonts w:ascii="Montserrat" w:hAnsi="Montserrat"/>
          <w:color w:val="FF0000"/>
        </w:rPr>
        <w:t>) с</w:t>
      </w:r>
      <w:r w:rsidRPr="00586468">
        <w:rPr>
          <w:rStyle w:val="af4"/>
          <w:rFonts w:ascii="Montserrat" w:hAnsi="Montserrat"/>
          <w:b w:val="0"/>
        </w:rPr>
        <w:t>трочная буква...</w:t>
      </w:r>
    </w:p>
    <w:p w14:paraId="6EA5F8DB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7048C99D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…список чере</w:t>
      </w:r>
      <w:r w:rsidRPr="00586468">
        <w:rPr>
          <w:rStyle w:val="af4"/>
          <w:rFonts w:ascii="Montserrat" w:hAnsi="Montserrat"/>
        </w:rPr>
        <w:t>з</w:t>
      </w:r>
      <w:r w:rsidRPr="00586468">
        <w:rPr>
          <w:rStyle w:val="af4"/>
          <w:rFonts w:ascii="Montserrat" w:hAnsi="Montserrat"/>
          <w:b w:val="0"/>
        </w:rPr>
        <w:t xml:space="preserve"> точку</w:t>
      </w:r>
      <w:r w:rsidRPr="00586468">
        <w:rPr>
          <w:rStyle w:val="af4"/>
          <w:rFonts w:ascii="Montserrat" w:hAnsi="Montserrat"/>
          <w:color w:val="FF0000"/>
        </w:rPr>
        <w:t>.</w:t>
      </w:r>
    </w:p>
    <w:p w14:paraId="336B8725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1</w:t>
      </w:r>
      <w:r w:rsidRPr="00586468">
        <w:rPr>
          <w:rStyle w:val="af4"/>
          <w:rFonts w:ascii="Montserrat" w:hAnsi="Montserrat"/>
          <w:color w:val="FF0000"/>
        </w:rPr>
        <w:t>. З</w:t>
      </w:r>
      <w:r w:rsidRPr="00586468">
        <w:rPr>
          <w:rStyle w:val="af4"/>
          <w:rFonts w:ascii="Montserrat" w:hAnsi="Montserrat"/>
          <w:b w:val="0"/>
        </w:rPr>
        <w:t>аглавная буква</w:t>
      </w:r>
      <w:r w:rsidRPr="00586468">
        <w:rPr>
          <w:rStyle w:val="af4"/>
          <w:rFonts w:ascii="Montserrat" w:hAnsi="Montserrat"/>
          <w:color w:val="FF0000"/>
        </w:rPr>
        <w:t>.</w:t>
      </w:r>
    </w:p>
    <w:p w14:paraId="3F2C5AB4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2</w:t>
      </w:r>
      <w:r w:rsidRPr="00586468">
        <w:rPr>
          <w:rStyle w:val="af4"/>
          <w:rFonts w:ascii="Montserrat" w:hAnsi="Montserrat"/>
          <w:color w:val="FF0000"/>
        </w:rPr>
        <w:t>. З</w:t>
      </w:r>
      <w:r w:rsidRPr="00586468">
        <w:rPr>
          <w:rStyle w:val="af4"/>
          <w:rFonts w:ascii="Montserrat" w:hAnsi="Montserrat"/>
          <w:b w:val="0"/>
        </w:rPr>
        <w:t>аглавная буква…</w:t>
      </w:r>
    </w:p>
    <w:p w14:paraId="23A07113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5D1EBCE5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  <w:i/>
        </w:rPr>
      </w:pPr>
      <w:r w:rsidRPr="00586468">
        <w:rPr>
          <w:rStyle w:val="af4"/>
          <w:rFonts w:ascii="Montserrat" w:hAnsi="Montserrat"/>
          <w:b w:val="0"/>
          <w:i/>
        </w:rPr>
        <w:t>Пример с присвоенным стилем и табуляцией:</w:t>
      </w:r>
    </w:p>
    <w:p w14:paraId="7F41729B" w14:textId="77777777" w:rsidR="0072491C" w:rsidRPr="00586468" w:rsidRDefault="0072491C" w:rsidP="0007380F">
      <w:pPr>
        <w:pStyle w:val="af1"/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1) </w:t>
      </w:r>
      <w:r w:rsidRPr="00586468">
        <w:rPr>
          <w:rStyle w:val="af4"/>
          <w:rFonts w:ascii="Montserrat" w:hAnsi="Montserrat"/>
          <w:b w:val="0"/>
        </w:rPr>
        <w:tab/>
        <w:t>первый элемент списка;</w:t>
      </w:r>
    </w:p>
    <w:p w14:paraId="0CD6A736" w14:textId="77777777" w:rsidR="0072491C" w:rsidRPr="00586468" w:rsidRDefault="0072491C" w:rsidP="0007380F">
      <w:pPr>
        <w:pStyle w:val="af1"/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2) </w:t>
      </w:r>
      <w:r w:rsidRPr="00586468">
        <w:rPr>
          <w:rStyle w:val="af4"/>
          <w:rFonts w:ascii="Montserrat" w:hAnsi="Montserrat"/>
          <w:b w:val="0"/>
        </w:rPr>
        <w:tab/>
        <w:t>второй элемент списка;</w:t>
      </w:r>
    </w:p>
    <w:p w14:paraId="21D982AF" w14:textId="77777777" w:rsidR="0072491C" w:rsidRPr="00586468" w:rsidRDefault="0072491C" w:rsidP="0007380F">
      <w:pPr>
        <w:pStyle w:val="af1"/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3) </w:t>
      </w:r>
      <w:r w:rsidRPr="00586468">
        <w:rPr>
          <w:rStyle w:val="af4"/>
          <w:rFonts w:ascii="Montserrat" w:hAnsi="Montserrat"/>
          <w:b w:val="0"/>
        </w:rPr>
        <w:tab/>
        <w:t>третий элемент списка;</w:t>
      </w:r>
    </w:p>
    <w:p w14:paraId="307732AA" w14:textId="77777777" w:rsidR="0072491C" w:rsidRPr="00586468" w:rsidRDefault="0072491C" w:rsidP="0007380F">
      <w:pPr>
        <w:pStyle w:val="af1"/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4) </w:t>
      </w:r>
      <w:r w:rsidRPr="00586468">
        <w:rPr>
          <w:rStyle w:val="af4"/>
          <w:rFonts w:ascii="Montserrat" w:hAnsi="Montserrat"/>
          <w:b w:val="0"/>
        </w:rPr>
        <w:tab/>
        <w:t>четвертый элемент списка.</w:t>
      </w:r>
    </w:p>
    <w:p w14:paraId="67DF7B59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038BEC23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  <w:i/>
        </w:rPr>
      </w:pPr>
      <w:r w:rsidRPr="00586468">
        <w:rPr>
          <w:rStyle w:val="af4"/>
          <w:rFonts w:ascii="Montserrat" w:hAnsi="Montserrat"/>
          <w:b w:val="0"/>
          <w:i/>
        </w:rPr>
        <w:t>И еще один пример с присвоенным стилем и табуляцией.</w:t>
      </w:r>
    </w:p>
    <w:p w14:paraId="29EEB649" w14:textId="77777777" w:rsidR="0072491C" w:rsidRPr="00586468" w:rsidRDefault="0072491C" w:rsidP="0007380F">
      <w:pPr>
        <w:pStyle w:val="af1"/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1. </w:t>
      </w:r>
      <w:r w:rsidRPr="00586468">
        <w:rPr>
          <w:rStyle w:val="af4"/>
          <w:rFonts w:ascii="Montserrat" w:hAnsi="Montserrat"/>
          <w:b w:val="0"/>
        </w:rPr>
        <w:tab/>
        <w:t>Первый элемент списка.</w:t>
      </w:r>
    </w:p>
    <w:p w14:paraId="45D3D181" w14:textId="77777777" w:rsidR="0072491C" w:rsidRPr="00586468" w:rsidRDefault="0072491C" w:rsidP="0007380F">
      <w:pPr>
        <w:pStyle w:val="af1"/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2. </w:t>
      </w:r>
      <w:r w:rsidRPr="00586468">
        <w:rPr>
          <w:rStyle w:val="af4"/>
          <w:rFonts w:ascii="Montserrat" w:hAnsi="Montserrat"/>
          <w:b w:val="0"/>
        </w:rPr>
        <w:tab/>
        <w:t>Второй элемент списка.</w:t>
      </w:r>
    </w:p>
    <w:p w14:paraId="6A192A89" w14:textId="77777777" w:rsidR="0072491C" w:rsidRPr="00586468" w:rsidRDefault="0072491C" w:rsidP="0007380F">
      <w:pPr>
        <w:pStyle w:val="af1"/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3. </w:t>
      </w:r>
      <w:r w:rsidRPr="00586468">
        <w:rPr>
          <w:rStyle w:val="af4"/>
          <w:rFonts w:ascii="Montserrat" w:hAnsi="Montserrat"/>
          <w:b w:val="0"/>
        </w:rPr>
        <w:tab/>
        <w:t>Третий элемент списка.</w:t>
      </w:r>
    </w:p>
    <w:p w14:paraId="6281C074" w14:textId="77777777" w:rsidR="0072491C" w:rsidRPr="00586468" w:rsidRDefault="0072491C" w:rsidP="0007380F">
      <w:pPr>
        <w:pStyle w:val="af1"/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4. </w:t>
      </w:r>
      <w:r w:rsidRPr="00586468">
        <w:rPr>
          <w:rStyle w:val="af4"/>
          <w:rFonts w:ascii="Montserrat" w:hAnsi="Montserrat"/>
          <w:b w:val="0"/>
        </w:rPr>
        <w:tab/>
        <w:t>Четвертый элемент списка.</w:t>
      </w:r>
    </w:p>
    <w:p w14:paraId="26C1178E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58B16E43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u w:val="single"/>
        </w:rPr>
        <w:t>Контрольные вопросы</w:t>
      </w:r>
      <w:r w:rsidRPr="00586468">
        <w:rPr>
          <w:rStyle w:val="af4"/>
          <w:rFonts w:ascii="Montserrat" w:hAnsi="Montserrat"/>
          <w:b w:val="0"/>
        </w:rPr>
        <w:t xml:space="preserve"> оформляются как списки через точку, а не через скобку (цифры вбить вручную и после них поставить табуляцию). Это должны быть повелительные или вопросительные предложения, а не фразы-темы без глаголов.</w:t>
      </w:r>
    </w:p>
    <w:p w14:paraId="29DFEBB7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Заголовкам «методических» текстов (вопросов, тестов и пр.) нужно присваивать стиль «Заголовок 3», текстам контрольных вопросов — стиль «Контрольные вопросы». Пример:</w:t>
      </w:r>
    </w:p>
    <w:p w14:paraId="0E628A20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75599B67" w14:textId="77777777" w:rsidR="0072491C" w:rsidRPr="00586468" w:rsidRDefault="0072491C" w:rsidP="0007380F">
      <w:pPr>
        <w:pStyle w:val="3"/>
        <w:spacing w:before="0" w:after="0" w:line="360" w:lineRule="auto"/>
        <w:jc w:val="both"/>
        <w:rPr>
          <w:rStyle w:val="af5"/>
          <w:rFonts w:ascii="Montserrat" w:hAnsi="Montserrat"/>
          <w:b/>
          <w:i w:val="0"/>
        </w:rPr>
      </w:pPr>
      <w:r w:rsidRPr="00586468">
        <w:rPr>
          <w:rStyle w:val="af5"/>
          <w:rFonts w:ascii="Montserrat" w:hAnsi="Montserrat"/>
          <w:b/>
          <w:i w:val="0"/>
        </w:rPr>
        <w:t>Контрольные вопросы</w:t>
      </w:r>
    </w:p>
    <w:p w14:paraId="09ABBDF3" w14:textId="77777777" w:rsidR="0072491C" w:rsidRPr="00586468" w:rsidRDefault="0072491C" w:rsidP="0007380F">
      <w:pPr>
        <w:pStyle w:val="aff4"/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1. </w:t>
      </w:r>
      <w:r w:rsidRPr="00586468">
        <w:rPr>
          <w:rFonts w:ascii="Montserrat" w:hAnsi="Montserrat"/>
        </w:rPr>
        <w:tab/>
        <w:t>Перечислите основные нормы поведения современного бизнесмена.</w:t>
      </w:r>
    </w:p>
    <w:p w14:paraId="1CA2CCC0" w14:textId="77777777" w:rsidR="0072491C" w:rsidRPr="00586468" w:rsidRDefault="0072491C" w:rsidP="0007380F">
      <w:pPr>
        <w:pStyle w:val="aff4"/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2. </w:t>
      </w:r>
      <w:r w:rsidRPr="00586468">
        <w:rPr>
          <w:rFonts w:ascii="Montserrat" w:hAnsi="Montserrat"/>
        </w:rPr>
        <w:tab/>
        <w:t>Каковы правила и психология ведения делового общения?</w:t>
      </w:r>
    </w:p>
    <w:p w14:paraId="2C95A171" w14:textId="77777777" w:rsidR="0072491C" w:rsidRPr="00586468" w:rsidRDefault="0072491C" w:rsidP="0007380F">
      <w:pPr>
        <w:pStyle w:val="aff4"/>
        <w:spacing w:line="360" w:lineRule="auto"/>
        <w:ind w:left="0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3. </w:t>
      </w:r>
      <w:r w:rsidRPr="00586468">
        <w:rPr>
          <w:rFonts w:ascii="Montserrat" w:hAnsi="Montserrat"/>
        </w:rPr>
        <w:tab/>
        <w:t>Каковы преимущества правильного использования речи в процессе переговоров?</w:t>
      </w:r>
    </w:p>
    <w:p w14:paraId="035F2EAB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758DF597" w14:textId="77777777" w:rsidR="007249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Для остальных </w:t>
      </w:r>
      <w:r w:rsidRPr="00586468">
        <w:rPr>
          <w:rStyle w:val="af4"/>
          <w:rFonts w:ascii="Montserrat" w:hAnsi="Montserrat"/>
        </w:rPr>
        <w:t>«методических» текстов</w:t>
      </w:r>
      <w:r w:rsidRPr="00586468">
        <w:rPr>
          <w:rStyle w:val="af4"/>
          <w:rFonts w:ascii="Montserrat" w:hAnsi="Montserrat"/>
          <w:b w:val="0"/>
        </w:rPr>
        <w:t xml:space="preserve"> лучше использовать либо стиль «Рубленый», либо стиль «Уменьшенный», чтобы было визуальное различия между «методическим» и основным текстом.</w:t>
      </w:r>
    </w:p>
    <w:p w14:paraId="621386C8" w14:textId="77777777" w:rsidR="0067141C" w:rsidRPr="00586468" w:rsidRDefault="0072491C" w:rsidP="0007380F">
      <w:pPr>
        <w:pStyle w:val="a5"/>
        <w:numPr>
          <w:ilvl w:val="0"/>
          <w:numId w:val="2"/>
        </w:numPr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Для </w:t>
      </w:r>
      <w:r w:rsidRPr="00586468">
        <w:rPr>
          <w:rStyle w:val="af4"/>
          <w:rFonts w:ascii="Montserrat" w:hAnsi="Montserrat"/>
        </w:rPr>
        <w:t>списков литературы</w:t>
      </w:r>
      <w:r w:rsidRPr="00586468">
        <w:rPr>
          <w:rStyle w:val="af4"/>
          <w:rFonts w:ascii="Montserrat" w:hAnsi="Montserrat"/>
          <w:b w:val="0"/>
        </w:rPr>
        <w:t xml:space="preserve"> в конце рубрик (глав, параграфов и т.д.) используйте то же оформление, что и для контрольных вопросов: заголовок стилем «Заголовок 3», сами источники — стилем «Контрольные вопросы» (с </w:t>
      </w:r>
      <w:proofErr w:type="spellStart"/>
      <w:r w:rsidRPr="00586468">
        <w:rPr>
          <w:rStyle w:val="af4"/>
          <w:rFonts w:ascii="Montserrat" w:hAnsi="Montserrat"/>
          <w:b w:val="0"/>
        </w:rPr>
        <w:t>допечатыванием</w:t>
      </w:r>
      <w:proofErr w:type="spellEnd"/>
      <w:r w:rsidRPr="00586468">
        <w:rPr>
          <w:rStyle w:val="af4"/>
          <w:rFonts w:ascii="Montserrat" w:hAnsi="Montserrat"/>
          <w:b w:val="0"/>
        </w:rPr>
        <w:t xml:space="preserve"> цифр вручную и табуляцией). </w:t>
      </w:r>
    </w:p>
    <w:p w14:paraId="22269A46" w14:textId="77777777" w:rsidR="0072491C" w:rsidRPr="00586468" w:rsidRDefault="0072491C" w:rsidP="0067141C">
      <w:pPr>
        <w:pStyle w:val="a5"/>
        <w:spacing w:line="360" w:lineRule="auto"/>
        <w:ind w:firstLine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А если список литературы один и помещен в конце книги, используйте для него стиль «Список литературы»:</w:t>
      </w:r>
    </w:p>
    <w:p w14:paraId="3DF92D52" w14:textId="77777777" w:rsidR="0072491C" w:rsidRPr="00586468" w:rsidRDefault="0072491C" w:rsidP="0007380F">
      <w:pPr>
        <w:pStyle w:val="a4"/>
        <w:autoSpaceDE w:val="0"/>
        <w:autoSpaceDN w:val="0"/>
        <w:adjustRightInd w:val="0"/>
        <w:spacing w:line="360" w:lineRule="auto"/>
        <w:ind w:hanging="425"/>
        <w:jc w:val="both"/>
        <w:textAlignment w:val="center"/>
        <w:rPr>
          <w:rFonts w:ascii="Montserrat" w:hAnsi="Montserrat"/>
        </w:rPr>
      </w:pPr>
      <w:r w:rsidRPr="00586468">
        <w:rPr>
          <w:rFonts w:ascii="Montserrat" w:hAnsi="Montserrat"/>
        </w:rPr>
        <w:t>Источник 1.</w:t>
      </w:r>
    </w:p>
    <w:p w14:paraId="1B4C7DFB" w14:textId="77777777" w:rsidR="0072491C" w:rsidRPr="00586468" w:rsidRDefault="0072491C" w:rsidP="0007380F">
      <w:pPr>
        <w:pStyle w:val="a4"/>
        <w:autoSpaceDE w:val="0"/>
        <w:autoSpaceDN w:val="0"/>
        <w:adjustRightInd w:val="0"/>
        <w:spacing w:line="360" w:lineRule="auto"/>
        <w:ind w:hanging="425"/>
        <w:jc w:val="both"/>
        <w:textAlignment w:val="center"/>
        <w:rPr>
          <w:rFonts w:ascii="Montserrat" w:hAnsi="Montserrat"/>
        </w:rPr>
      </w:pPr>
      <w:r w:rsidRPr="00586468">
        <w:rPr>
          <w:rFonts w:ascii="Montserrat" w:hAnsi="Montserrat"/>
        </w:rPr>
        <w:t>Источник 2.</w:t>
      </w:r>
    </w:p>
    <w:p w14:paraId="6089BBD5" w14:textId="77777777" w:rsidR="0072491C" w:rsidRPr="00586468" w:rsidRDefault="0072491C" w:rsidP="0007380F">
      <w:pPr>
        <w:pStyle w:val="a4"/>
        <w:autoSpaceDE w:val="0"/>
        <w:autoSpaceDN w:val="0"/>
        <w:adjustRightInd w:val="0"/>
        <w:spacing w:line="360" w:lineRule="auto"/>
        <w:ind w:hanging="425"/>
        <w:jc w:val="both"/>
        <w:textAlignment w:val="center"/>
        <w:rPr>
          <w:rFonts w:ascii="Montserrat" w:hAnsi="Montserrat"/>
        </w:rPr>
      </w:pPr>
      <w:r w:rsidRPr="00586468">
        <w:rPr>
          <w:rFonts w:ascii="Montserrat" w:hAnsi="Montserrat"/>
        </w:rPr>
        <w:t>Источник 3.</w:t>
      </w:r>
    </w:p>
    <w:p w14:paraId="1EF7B651" w14:textId="77777777" w:rsidR="0067141C" w:rsidRPr="00586468" w:rsidRDefault="0072491C" w:rsidP="0067141C">
      <w:pPr>
        <w:pStyle w:val="a5"/>
        <w:spacing w:line="360" w:lineRule="auto"/>
        <w:rPr>
          <w:rFonts w:ascii="Montserrat" w:hAnsi="Montserrat"/>
        </w:rPr>
      </w:pPr>
      <w:r w:rsidRPr="00586468">
        <w:rPr>
          <w:rFonts w:ascii="Montserrat" w:hAnsi="Montserrat"/>
          <w:b/>
        </w:rPr>
        <w:lastRenderedPageBreak/>
        <w:t>Внимание!</w:t>
      </w:r>
      <w:r w:rsidRPr="00586468">
        <w:rPr>
          <w:rFonts w:ascii="Montserrat" w:hAnsi="Montserrat"/>
        </w:rPr>
        <w:t xml:space="preserve"> Русский список литературы должен быть оформлен строго по ГОСТ 7.1–2003 (</w:t>
      </w:r>
      <w:hyperlink r:id="rId7" w:history="1">
        <w:r w:rsidRPr="00586468">
          <w:rPr>
            <w:rStyle w:val="aff1"/>
            <w:rFonts w:ascii="Montserrat" w:hAnsi="Montserrat"/>
          </w:rPr>
          <w:t>http://diss.rsl.ru/datad</w:t>
        </w:r>
        <w:r w:rsidRPr="00586468">
          <w:rPr>
            <w:rStyle w:val="aff1"/>
            <w:rFonts w:ascii="Montserrat" w:hAnsi="Montserrat"/>
          </w:rPr>
          <w:t>o</w:t>
        </w:r>
        <w:r w:rsidRPr="00586468">
          <w:rPr>
            <w:rStyle w:val="aff1"/>
            <w:rFonts w:ascii="Montserrat" w:hAnsi="Montserrat"/>
          </w:rPr>
          <w:t>cs/doc_291wu.pdf</w:t>
        </w:r>
      </w:hyperlink>
      <w:r w:rsidRPr="00586468">
        <w:rPr>
          <w:rFonts w:ascii="Montserrat" w:hAnsi="Montserrat"/>
        </w:rPr>
        <w:t xml:space="preserve">), но мы </w:t>
      </w:r>
      <w:r w:rsidR="0067141C" w:rsidRPr="00586468">
        <w:rPr>
          <w:rFonts w:ascii="Montserrat" w:hAnsi="Montserrat"/>
        </w:rPr>
        <w:t>ставим пробел между</w:t>
      </w:r>
      <w:r w:rsidRPr="00586468">
        <w:rPr>
          <w:rFonts w:ascii="Montserrat" w:hAnsi="Montserrat"/>
        </w:rPr>
        <w:t xml:space="preserve"> инициал</w:t>
      </w:r>
      <w:r w:rsidR="0067141C" w:rsidRPr="00586468">
        <w:rPr>
          <w:rFonts w:ascii="Montserrat" w:hAnsi="Montserrat"/>
        </w:rPr>
        <w:t>ами</w:t>
      </w:r>
      <w:r w:rsidRPr="00586468">
        <w:rPr>
          <w:rFonts w:ascii="Montserrat" w:hAnsi="Montserrat"/>
        </w:rPr>
        <w:t xml:space="preserve"> </w:t>
      </w:r>
      <w:r w:rsidR="0067141C" w:rsidRPr="00586468">
        <w:rPr>
          <w:rFonts w:ascii="Montserrat" w:hAnsi="Montserrat"/>
        </w:rPr>
        <w:br/>
      </w:r>
      <w:r w:rsidRPr="00586468">
        <w:rPr>
          <w:rFonts w:ascii="Montserrat" w:hAnsi="Montserrat"/>
        </w:rPr>
        <w:t>(Иванов И.И., а не И. И.). В противном случае возможны проблемы с попаданием книги в РИНЦ.</w:t>
      </w:r>
    </w:p>
    <w:p w14:paraId="201A1666" w14:textId="77777777" w:rsidR="0072491C" w:rsidRPr="00586468" w:rsidRDefault="0072491C" w:rsidP="0067141C">
      <w:pPr>
        <w:pStyle w:val="a5"/>
        <w:spacing w:line="360" w:lineRule="auto"/>
        <w:ind w:firstLine="0"/>
        <w:rPr>
          <w:rFonts w:ascii="Montserrat" w:hAnsi="Montserrat"/>
        </w:rPr>
      </w:pPr>
    </w:p>
    <w:p w14:paraId="23D9F9C8" w14:textId="77777777" w:rsidR="0067141C" w:rsidRPr="00586468" w:rsidRDefault="0067141C" w:rsidP="0007380F">
      <w:pPr>
        <w:pStyle w:val="a5"/>
        <w:numPr>
          <w:ilvl w:val="0"/>
          <w:numId w:val="3"/>
        </w:numPr>
        <w:spacing w:line="360" w:lineRule="auto"/>
        <w:ind w:left="0"/>
        <w:rPr>
          <w:rStyle w:val="af4"/>
          <w:rFonts w:ascii="Montserrat" w:hAnsi="Montserrat"/>
        </w:rPr>
      </w:pPr>
      <w:r w:rsidRPr="00586468">
        <w:rPr>
          <w:rStyle w:val="af4"/>
          <w:rFonts w:ascii="Montserrat" w:hAnsi="Montserrat"/>
          <w:b w:val="0"/>
        </w:rPr>
        <w:t>У</w:t>
      </w:r>
      <w:r w:rsidRPr="00586468">
        <w:rPr>
          <w:rStyle w:val="af4"/>
          <w:rFonts w:ascii="Montserrat" w:hAnsi="Montserrat"/>
        </w:rPr>
        <w:t xml:space="preserve"> сносок </w:t>
      </w:r>
      <w:r w:rsidRPr="00586468">
        <w:rPr>
          <w:rStyle w:val="af4"/>
          <w:rFonts w:ascii="Montserrat" w:hAnsi="Montserrat"/>
          <w:b w:val="0"/>
        </w:rPr>
        <w:t>будет стиль</w:t>
      </w:r>
      <w:r w:rsidRPr="00586468">
        <w:rPr>
          <w:rStyle w:val="af4"/>
          <w:rFonts w:ascii="Montserrat" w:hAnsi="Montserrat"/>
        </w:rPr>
        <w:t xml:space="preserve"> </w:t>
      </w:r>
      <w:r w:rsidRPr="00586468">
        <w:rPr>
          <w:rFonts w:ascii="Montserrat" w:hAnsi="Montserrat"/>
        </w:rPr>
        <w:t>«Сноска»</w:t>
      </w:r>
      <w:r w:rsidRPr="00586468">
        <w:rPr>
          <w:rStyle w:val="aa"/>
          <w:rFonts w:ascii="Montserrat" w:hAnsi="Montserrat"/>
        </w:rPr>
        <w:footnoteReference w:id="1"/>
      </w:r>
      <w:r w:rsidRPr="00586468">
        <w:rPr>
          <w:rFonts w:ascii="Montserrat" w:hAnsi="Montserrat"/>
        </w:rPr>
        <w:t>.</w:t>
      </w:r>
    </w:p>
    <w:p w14:paraId="7C50465E" w14:textId="77777777" w:rsidR="0072491C" w:rsidRPr="00586468" w:rsidRDefault="0072491C" w:rsidP="0007380F">
      <w:pPr>
        <w:pStyle w:val="a5"/>
        <w:numPr>
          <w:ilvl w:val="0"/>
          <w:numId w:val="3"/>
        </w:numPr>
        <w:spacing w:line="360" w:lineRule="auto"/>
        <w:ind w:left="0"/>
        <w:rPr>
          <w:rStyle w:val="af4"/>
          <w:rFonts w:ascii="Montserrat" w:hAnsi="Montserrat"/>
        </w:rPr>
      </w:pPr>
      <w:r w:rsidRPr="00586468">
        <w:rPr>
          <w:rStyle w:val="af4"/>
          <w:rFonts w:ascii="Montserrat" w:hAnsi="Montserrat"/>
        </w:rPr>
        <w:t xml:space="preserve">Таблицы </w:t>
      </w:r>
      <w:r w:rsidRPr="00586468">
        <w:rPr>
          <w:rStyle w:val="af4"/>
          <w:rFonts w:ascii="Montserrat" w:hAnsi="Montserrat"/>
          <w:b w:val="0"/>
        </w:rPr>
        <w:t>необходимо рисовать заново непосредственно в данном шаблоне с применением соответствующих стилей и «ужиманием» под ширину страницы.</w:t>
      </w:r>
    </w:p>
    <w:p w14:paraId="2EA886C0" w14:textId="77777777" w:rsidR="0067141C" w:rsidRPr="00586468" w:rsidRDefault="0067141C" w:rsidP="0007380F">
      <w:pPr>
        <w:pStyle w:val="a7"/>
        <w:spacing w:before="0" w:after="0" w:line="360" w:lineRule="auto"/>
        <w:jc w:val="both"/>
        <w:rPr>
          <w:rFonts w:ascii="Montserrat" w:hAnsi="Montserrat"/>
        </w:rPr>
      </w:pPr>
    </w:p>
    <w:p w14:paraId="12463E4F" w14:textId="77777777" w:rsidR="0072491C" w:rsidRPr="00586468" w:rsidRDefault="0072491C" w:rsidP="0007380F">
      <w:pPr>
        <w:pStyle w:val="a7"/>
        <w:spacing w:before="0" w:after="0" w:line="360" w:lineRule="auto"/>
        <w:jc w:val="both"/>
        <w:rPr>
          <w:rFonts w:ascii="Montserrat" w:hAnsi="Montserrat"/>
        </w:rPr>
      </w:pPr>
      <w:r w:rsidRPr="00586468">
        <w:rPr>
          <w:rFonts w:ascii="Montserrat" w:hAnsi="Montserrat"/>
        </w:rPr>
        <w:t>Таблица 1.1 — Стиль «</w:t>
      </w:r>
      <w:proofErr w:type="spellStart"/>
      <w:r w:rsidRPr="00586468">
        <w:rPr>
          <w:rFonts w:ascii="Montserrat" w:hAnsi="Montserrat"/>
        </w:rPr>
        <w:t>Таблица_номер_таблицы</w:t>
      </w:r>
      <w:proofErr w:type="spellEnd"/>
      <w:r w:rsidRPr="00586468">
        <w:rPr>
          <w:rFonts w:ascii="Montserrat" w:hAnsi="Montserrat"/>
        </w:rPr>
        <w:t>»</w:t>
      </w:r>
    </w:p>
    <w:p w14:paraId="2BD105E9" w14:textId="77777777" w:rsidR="0072491C" w:rsidRPr="00586468" w:rsidRDefault="0072491C" w:rsidP="0007380F">
      <w:pPr>
        <w:pStyle w:val="ac"/>
        <w:spacing w:after="0" w:line="360" w:lineRule="auto"/>
        <w:jc w:val="both"/>
        <w:rPr>
          <w:rFonts w:ascii="Montserrat" w:hAnsi="Montserrat"/>
        </w:rPr>
      </w:pPr>
      <w:r w:rsidRPr="00586468">
        <w:rPr>
          <w:rFonts w:ascii="Montserrat" w:hAnsi="Montserrat"/>
        </w:rPr>
        <w:t>Название таблицы — стиль «</w:t>
      </w:r>
      <w:proofErr w:type="spellStart"/>
      <w:r w:rsidRPr="00586468">
        <w:rPr>
          <w:rFonts w:ascii="Montserrat" w:hAnsi="Montserrat"/>
        </w:rPr>
        <w:t>Таблица_заголовок</w:t>
      </w:r>
      <w:proofErr w:type="spellEnd"/>
      <w:r w:rsidRPr="00586468">
        <w:rPr>
          <w:rFonts w:ascii="Montserrat" w:hAnsi="Montserrat"/>
        </w:rPr>
        <w:t>»</w:t>
      </w:r>
    </w:p>
    <w:tbl>
      <w:tblPr>
        <w:tblW w:w="61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2"/>
        <w:gridCol w:w="1362"/>
        <w:gridCol w:w="1362"/>
        <w:gridCol w:w="1362"/>
        <w:gridCol w:w="1362"/>
      </w:tblGrid>
      <w:tr w:rsidR="0072491C" w:rsidRPr="00586468" w14:paraId="35A8577B" w14:textId="77777777" w:rsidTr="009C6B63">
        <w:trPr>
          <w:trHeight w:val="252"/>
          <w:jc w:val="center"/>
        </w:trPr>
        <w:tc>
          <w:tcPr>
            <w:tcW w:w="1192" w:type="dxa"/>
          </w:tcPr>
          <w:p w14:paraId="0CDC91BE" w14:textId="77777777" w:rsidR="0072491C" w:rsidRPr="00586468" w:rsidRDefault="0072491C" w:rsidP="0007380F">
            <w:pPr>
              <w:pStyle w:val="a8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>Стиль «Заголовок столбца»</w:t>
            </w:r>
          </w:p>
        </w:tc>
        <w:tc>
          <w:tcPr>
            <w:tcW w:w="1229" w:type="dxa"/>
          </w:tcPr>
          <w:p w14:paraId="04CFCE30" w14:textId="77777777" w:rsidR="0072491C" w:rsidRPr="00586468" w:rsidRDefault="0072491C" w:rsidP="0007380F">
            <w:pPr>
              <w:pStyle w:val="a8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>Стиль «Заголовок столбца»</w:t>
            </w:r>
          </w:p>
        </w:tc>
        <w:tc>
          <w:tcPr>
            <w:tcW w:w="1229" w:type="dxa"/>
          </w:tcPr>
          <w:p w14:paraId="3325C8B3" w14:textId="77777777" w:rsidR="0072491C" w:rsidRPr="00586468" w:rsidRDefault="0072491C" w:rsidP="0007380F">
            <w:pPr>
              <w:pStyle w:val="a8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>Стиль «Заголовок столбца»</w:t>
            </w:r>
          </w:p>
        </w:tc>
        <w:tc>
          <w:tcPr>
            <w:tcW w:w="1229" w:type="dxa"/>
          </w:tcPr>
          <w:p w14:paraId="4B915CE2" w14:textId="77777777" w:rsidR="0072491C" w:rsidRPr="00586468" w:rsidRDefault="0072491C" w:rsidP="0007380F">
            <w:pPr>
              <w:pStyle w:val="a8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>Стиль «Заголовок столбца»</w:t>
            </w:r>
          </w:p>
        </w:tc>
        <w:tc>
          <w:tcPr>
            <w:tcW w:w="1302" w:type="dxa"/>
          </w:tcPr>
          <w:p w14:paraId="22A52C7C" w14:textId="77777777" w:rsidR="0072491C" w:rsidRPr="00586468" w:rsidRDefault="0072491C" w:rsidP="0007380F">
            <w:pPr>
              <w:pStyle w:val="a8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>Стиль «Заголовок столбца»</w:t>
            </w:r>
          </w:p>
        </w:tc>
      </w:tr>
      <w:tr w:rsidR="0072491C" w:rsidRPr="00586468" w14:paraId="1454EA4E" w14:textId="77777777" w:rsidTr="009C6B63">
        <w:trPr>
          <w:jc w:val="center"/>
        </w:trPr>
        <w:tc>
          <w:tcPr>
            <w:tcW w:w="1192" w:type="dxa"/>
          </w:tcPr>
          <w:p w14:paraId="1630D9A3" w14:textId="77777777" w:rsidR="0072491C" w:rsidRPr="00586468" w:rsidRDefault="0072491C" w:rsidP="0007380F">
            <w:pPr>
              <w:pStyle w:val="ad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>Стиль «Таб</w:t>
            </w:r>
            <w:r w:rsidRPr="00586468">
              <w:rPr>
                <w:rFonts w:ascii="Montserrat" w:hAnsi="Montserrat"/>
              </w:rPr>
              <w:softHyphen/>
              <w:t xml:space="preserve">лица текст внутри» </w:t>
            </w:r>
          </w:p>
        </w:tc>
        <w:tc>
          <w:tcPr>
            <w:tcW w:w="1229" w:type="dxa"/>
          </w:tcPr>
          <w:p w14:paraId="6B19EE6C" w14:textId="77777777" w:rsidR="0072491C" w:rsidRPr="00586468" w:rsidRDefault="0072491C" w:rsidP="0007380F">
            <w:pPr>
              <w:pStyle w:val="ad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 xml:space="preserve">Стиль «Таблица текст внутри» </w:t>
            </w:r>
          </w:p>
        </w:tc>
        <w:tc>
          <w:tcPr>
            <w:tcW w:w="1229" w:type="dxa"/>
          </w:tcPr>
          <w:p w14:paraId="5CDC8584" w14:textId="77777777" w:rsidR="0072491C" w:rsidRPr="00586468" w:rsidRDefault="0072491C" w:rsidP="0007380F">
            <w:pPr>
              <w:pStyle w:val="ad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 xml:space="preserve">Стиль «Таблица текст внутри» </w:t>
            </w:r>
          </w:p>
        </w:tc>
        <w:tc>
          <w:tcPr>
            <w:tcW w:w="1229" w:type="dxa"/>
          </w:tcPr>
          <w:p w14:paraId="12FB0288" w14:textId="77777777" w:rsidR="0072491C" w:rsidRPr="00586468" w:rsidRDefault="0072491C" w:rsidP="0007380F">
            <w:pPr>
              <w:pStyle w:val="ad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 xml:space="preserve">Стиль «Таблица текст внутри» </w:t>
            </w:r>
          </w:p>
        </w:tc>
        <w:tc>
          <w:tcPr>
            <w:tcW w:w="1302" w:type="dxa"/>
          </w:tcPr>
          <w:p w14:paraId="429CCC42" w14:textId="77777777" w:rsidR="0072491C" w:rsidRPr="00586468" w:rsidRDefault="0072491C" w:rsidP="0007380F">
            <w:pPr>
              <w:pStyle w:val="ad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 xml:space="preserve">Стиль «Таблица текст внутри» </w:t>
            </w:r>
          </w:p>
        </w:tc>
      </w:tr>
      <w:tr w:rsidR="0072491C" w:rsidRPr="00586468" w14:paraId="14803FA4" w14:textId="77777777" w:rsidTr="009C6B63">
        <w:trPr>
          <w:jc w:val="center"/>
        </w:trPr>
        <w:tc>
          <w:tcPr>
            <w:tcW w:w="1192" w:type="dxa"/>
          </w:tcPr>
          <w:p w14:paraId="18AD5C26" w14:textId="77777777" w:rsidR="0072491C" w:rsidRPr="00586468" w:rsidRDefault="0072491C" w:rsidP="0007380F">
            <w:pPr>
              <w:pStyle w:val="ad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>Стиль «Таб</w:t>
            </w:r>
            <w:r w:rsidRPr="00586468">
              <w:rPr>
                <w:rFonts w:ascii="Montserrat" w:hAnsi="Montserrat"/>
              </w:rPr>
              <w:softHyphen/>
              <w:t xml:space="preserve">лица текст внутри» </w:t>
            </w:r>
          </w:p>
        </w:tc>
        <w:tc>
          <w:tcPr>
            <w:tcW w:w="1229" w:type="dxa"/>
          </w:tcPr>
          <w:p w14:paraId="4DB4DEEB" w14:textId="77777777" w:rsidR="0072491C" w:rsidRPr="00586468" w:rsidRDefault="0072491C" w:rsidP="0007380F">
            <w:pPr>
              <w:pStyle w:val="ad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 xml:space="preserve">Стиль «Таблица текст внутри» </w:t>
            </w:r>
          </w:p>
        </w:tc>
        <w:tc>
          <w:tcPr>
            <w:tcW w:w="1229" w:type="dxa"/>
          </w:tcPr>
          <w:p w14:paraId="2ED8B14B" w14:textId="77777777" w:rsidR="0072491C" w:rsidRPr="00586468" w:rsidRDefault="0072491C" w:rsidP="0007380F">
            <w:pPr>
              <w:pStyle w:val="ad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 xml:space="preserve">Стиль «Таблица текст внутри» </w:t>
            </w:r>
          </w:p>
        </w:tc>
        <w:tc>
          <w:tcPr>
            <w:tcW w:w="1229" w:type="dxa"/>
          </w:tcPr>
          <w:p w14:paraId="4A164E81" w14:textId="77777777" w:rsidR="0072491C" w:rsidRPr="00586468" w:rsidRDefault="0072491C" w:rsidP="0007380F">
            <w:pPr>
              <w:pStyle w:val="ad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 xml:space="preserve">Стиль «Таблица текст внутри» </w:t>
            </w:r>
          </w:p>
        </w:tc>
        <w:tc>
          <w:tcPr>
            <w:tcW w:w="1302" w:type="dxa"/>
          </w:tcPr>
          <w:p w14:paraId="54CE96E9" w14:textId="77777777" w:rsidR="0072491C" w:rsidRPr="00586468" w:rsidRDefault="0072491C" w:rsidP="0007380F">
            <w:pPr>
              <w:pStyle w:val="ad"/>
              <w:spacing w:line="360" w:lineRule="auto"/>
              <w:jc w:val="both"/>
              <w:rPr>
                <w:rFonts w:ascii="Montserrat" w:hAnsi="Montserrat"/>
              </w:rPr>
            </w:pPr>
            <w:r w:rsidRPr="00586468">
              <w:rPr>
                <w:rFonts w:ascii="Montserrat" w:hAnsi="Montserrat"/>
              </w:rPr>
              <w:t xml:space="preserve">Стиль «Таблица текст внутри» </w:t>
            </w:r>
          </w:p>
        </w:tc>
      </w:tr>
    </w:tbl>
    <w:p w14:paraId="171625A3" w14:textId="77777777" w:rsidR="0072491C" w:rsidRPr="00586468" w:rsidRDefault="0072491C" w:rsidP="0007380F">
      <w:pPr>
        <w:pStyle w:val="a5"/>
        <w:spacing w:line="360" w:lineRule="auto"/>
        <w:rPr>
          <w:rFonts w:ascii="Montserrat" w:hAnsi="Montserrat"/>
        </w:rPr>
      </w:pPr>
    </w:p>
    <w:p w14:paraId="47AE9463" w14:textId="77777777" w:rsidR="0067141C" w:rsidRPr="00586468" w:rsidRDefault="0067141C" w:rsidP="0007380F">
      <w:pPr>
        <w:pStyle w:val="a5"/>
        <w:spacing w:line="360" w:lineRule="auto"/>
        <w:rPr>
          <w:rFonts w:ascii="Montserrat" w:hAnsi="Montserrat"/>
        </w:rPr>
      </w:pPr>
    </w:p>
    <w:p w14:paraId="0F7F8052" w14:textId="77777777" w:rsidR="0072491C" w:rsidRPr="00586468" w:rsidRDefault="0007380F" w:rsidP="0007380F">
      <w:pPr>
        <w:pStyle w:val="a5"/>
        <w:spacing w:line="360" w:lineRule="auto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19) </w:t>
      </w:r>
      <w:r w:rsidR="0072491C" w:rsidRPr="00586468">
        <w:rPr>
          <w:rFonts w:ascii="Montserrat" w:hAnsi="Montserrat"/>
        </w:rPr>
        <w:t xml:space="preserve">Если </w:t>
      </w:r>
      <w:r w:rsidR="0067141C" w:rsidRPr="00586468">
        <w:rPr>
          <w:rFonts w:ascii="Montserrat" w:hAnsi="Montserrat"/>
        </w:rPr>
        <w:t>в В</w:t>
      </w:r>
      <w:r w:rsidR="0072491C" w:rsidRPr="00586468">
        <w:rPr>
          <w:rFonts w:ascii="Montserrat" w:hAnsi="Montserrat"/>
        </w:rPr>
        <w:t xml:space="preserve">ашей книге есть </w:t>
      </w:r>
      <w:r w:rsidR="0072491C" w:rsidRPr="00586468">
        <w:rPr>
          <w:rStyle w:val="af4"/>
          <w:rFonts w:ascii="Montserrat" w:hAnsi="Montserrat"/>
        </w:rPr>
        <w:t>формулы</w:t>
      </w:r>
      <w:r w:rsidR="0072491C" w:rsidRPr="00586468">
        <w:rPr>
          <w:rFonts w:ascii="Montserrat" w:hAnsi="Montserrat"/>
        </w:rPr>
        <w:t>, просим вас:</w:t>
      </w:r>
    </w:p>
    <w:p w14:paraId="296A81E9" w14:textId="77777777" w:rsidR="0072491C" w:rsidRPr="00586468" w:rsidRDefault="0067141C" w:rsidP="0007380F">
      <w:pPr>
        <w:pStyle w:val="a5"/>
        <w:spacing w:line="360" w:lineRule="auto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- </w:t>
      </w:r>
      <w:r w:rsidR="0072491C" w:rsidRPr="00586468">
        <w:rPr>
          <w:rFonts w:ascii="Montserrat" w:hAnsi="Montserrat"/>
        </w:rPr>
        <w:t>если они на отдельных строках, до и после каждой формулы делать по пробельной строке;</w:t>
      </w:r>
    </w:p>
    <w:p w14:paraId="7606A35B" w14:textId="77777777" w:rsidR="0072491C" w:rsidRPr="00586468" w:rsidRDefault="0067141C" w:rsidP="0007380F">
      <w:pPr>
        <w:pStyle w:val="a5"/>
        <w:spacing w:line="360" w:lineRule="auto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- </w:t>
      </w:r>
      <w:r w:rsidR="0072491C" w:rsidRPr="00586468">
        <w:rPr>
          <w:rFonts w:ascii="Montserrat" w:hAnsi="Montserrat"/>
        </w:rPr>
        <w:t xml:space="preserve">если формулы простые и «однострочные» (не требуют знаков логарифма, дробных линеек и т.д.), набирать их простыми символами; если формулы «сложнее» — в формульном редакторе </w:t>
      </w:r>
      <w:proofErr w:type="spellStart"/>
      <w:r w:rsidR="0072491C" w:rsidRPr="00586468">
        <w:rPr>
          <w:rStyle w:val="af3"/>
          <w:rFonts w:ascii="Montserrat" w:hAnsi="Montserrat"/>
        </w:rPr>
        <w:t>Equation</w:t>
      </w:r>
      <w:proofErr w:type="spellEnd"/>
      <w:r w:rsidR="0072491C" w:rsidRPr="00586468">
        <w:rPr>
          <w:rFonts w:ascii="Montserrat" w:hAnsi="Montserrat"/>
        </w:rPr>
        <w:t xml:space="preserve"> или </w:t>
      </w:r>
      <w:proofErr w:type="spellStart"/>
      <w:r w:rsidR="0072491C" w:rsidRPr="00586468">
        <w:rPr>
          <w:rStyle w:val="af3"/>
          <w:rFonts w:ascii="Montserrat" w:hAnsi="Montserrat"/>
        </w:rPr>
        <w:t>Mathtype</w:t>
      </w:r>
      <w:proofErr w:type="spellEnd"/>
      <w:r w:rsidR="0072491C" w:rsidRPr="00586468">
        <w:rPr>
          <w:rFonts w:ascii="Montserrat" w:hAnsi="Montserrat"/>
        </w:rPr>
        <w:t>;</w:t>
      </w:r>
    </w:p>
    <w:p w14:paraId="77B5C07C" w14:textId="77777777" w:rsidR="0072491C" w:rsidRPr="00586468" w:rsidRDefault="0067141C" w:rsidP="0007380F">
      <w:pPr>
        <w:pStyle w:val="a5"/>
        <w:spacing w:line="360" w:lineRule="auto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- </w:t>
      </w:r>
      <w:r w:rsidR="0072491C" w:rsidRPr="00586468">
        <w:rPr>
          <w:rFonts w:ascii="Montserrat" w:hAnsi="Montserrat"/>
        </w:rPr>
        <w:t xml:space="preserve">унифицировать постановку знаков умножения (всегда либо крестик ×, либо точка ·, ни в коем случае не звездочка! *) и деления (чаще дробь / или </w:t>
      </w:r>
      <w:proofErr w:type="gramStart"/>
      <w:r w:rsidR="0072491C" w:rsidRPr="00586468">
        <w:rPr>
          <w:rFonts w:ascii="Montserrat" w:hAnsi="Montserrat"/>
        </w:rPr>
        <w:t>двоеточие :</w:t>
      </w:r>
      <w:proofErr w:type="gramEnd"/>
      <w:r w:rsidR="0072491C" w:rsidRPr="00586468">
        <w:rPr>
          <w:rFonts w:ascii="Montserrat" w:hAnsi="Montserrat"/>
        </w:rPr>
        <w:t>, возможно чередовать с дробной линейкой);</w:t>
      </w:r>
    </w:p>
    <w:p w14:paraId="12A63A94" w14:textId="77777777" w:rsidR="0072491C" w:rsidRPr="00586468" w:rsidRDefault="0067141C" w:rsidP="0007380F">
      <w:pPr>
        <w:pStyle w:val="a5"/>
        <w:spacing w:line="360" w:lineRule="auto"/>
        <w:rPr>
          <w:rFonts w:ascii="Montserrat" w:hAnsi="Montserrat"/>
        </w:rPr>
      </w:pPr>
      <w:r w:rsidRPr="00586468">
        <w:rPr>
          <w:rFonts w:ascii="Montserrat" w:hAnsi="Montserrat"/>
        </w:rPr>
        <w:t xml:space="preserve">- </w:t>
      </w:r>
      <w:r w:rsidR="0072491C" w:rsidRPr="00586468">
        <w:rPr>
          <w:rFonts w:ascii="Montserrat" w:hAnsi="Montserrat"/>
        </w:rPr>
        <w:t xml:space="preserve">латиницу набирать курсивом, а русские и греческие символы, математические знаки и цифры — прямым! Если формула набирается в формульном редакторе, для «выпрямления» нужно выделить соответствующий символ и дальше выбрать меню формульного редактора </w:t>
      </w:r>
      <w:r w:rsidR="0072491C" w:rsidRPr="00586468">
        <w:rPr>
          <w:rStyle w:val="af3"/>
          <w:rFonts w:ascii="Montserrat" w:hAnsi="Montserrat"/>
        </w:rPr>
        <w:t>Стиль – Текст</w:t>
      </w:r>
      <w:r w:rsidR="0072491C" w:rsidRPr="00586468">
        <w:rPr>
          <w:rFonts w:ascii="Montserrat" w:hAnsi="Montserrat"/>
        </w:rPr>
        <w:t>;</w:t>
      </w:r>
    </w:p>
    <w:p w14:paraId="0E21F80A" w14:textId="77777777" w:rsidR="0072491C" w:rsidRPr="00586468" w:rsidRDefault="0067141C" w:rsidP="0007380F">
      <w:pPr>
        <w:pStyle w:val="a5"/>
        <w:spacing w:line="360" w:lineRule="auto"/>
        <w:rPr>
          <w:rFonts w:ascii="Montserrat" w:hAnsi="Montserrat"/>
        </w:rPr>
      </w:pPr>
      <w:r w:rsidRPr="00586468">
        <w:rPr>
          <w:rFonts w:ascii="Montserrat" w:hAnsi="Montserrat"/>
        </w:rPr>
        <w:lastRenderedPageBreak/>
        <w:t xml:space="preserve">- </w:t>
      </w:r>
      <w:r w:rsidR="0072491C" w:rsidRPr="00586468">
        <w:rPr>
          <w:rFonts w:ascii="Montserrat" w:hAnsi="Montserrat"/>
        </w:rPr>
        <w:t>определиться с нумерацией: она нужна только в том случае, если на формулы есть ссылки по тексту! В случае если формула не нумеруется, нужно применять к строке стиль «Формула»; если формула нумеруется — стиль «Формула с номером» и с последующим центрированием формулы за счет знаков табуляции (</w:t>
      </w:r>
      <w:r w:rsidR="0072491C" w:rsidRPr="00586468">
        <w:rPr>
          <w:rFonts w:ascii="Montserrat" w:hAnsi="Montserrat"/>
          <w:lang w:val="en-US"/>
        </w:rPr>
        <w:t>Tab</w:t>
      </w:r>
      <w:r w:rsidR="0072491C" w:rsidRPr="00586468">
        <w:rPr>
          <w:rFonts w:ascii="Montserrat" w:hAnsi="Montserrat"/>
        </w:rPr>
        <w:t>).</w:t>
      </w:r>
    </w:p>
    <w:p w14:paraId="48355AEB" w14:textId="77777777" w:rsidR="0067141C" w:rsidRPr="00586468" w:rsidRDefault="0067141C" w:rsidP="0007380F">
      <w:pPr>
        <w:pStyle w:val="a5"/>
        <w:spacing w:line="360" w:lineRule="auto"/>
        <w:rPr>
          <w:rFonts w:ascii="Montserrat" w:hAnsi="Montserrat"/>
        </w:rPr>
      </w:pPr>
    </w:p>
    <w:p w14:paraId="41EDC78E" w14:textId="77777777" w:rsidR="0072491C" w:rsidRPr="00586468" w:rsidRDefault="0072491C" w:rsidP="0007380F">
      <w:pPr>
        <w:pStyle w:val="a5"/>
        <w:spacing w:line="360" w:lineRule="auto"/>
        <w:rPr>
          <w:rFonts w:ascii="Montserrat" w:hAnsi="Montserrat"/>
          <w:i/>
        </w:rPr>
      </w:pPr>
      <w:r w:rsidRPr="00586468">
        <w:rPr>
          <w:rFonts w:ascii="Montserrat" w:hAnsi="Montserrat"/>
          <w:i/>
        </w:rPr>
        <w:t>Пример «обычной» формулы без номера:</w:t>
      </w:r>
    </w:p>
    <w:p w14:paraId="5A0D78C9" w14:textId="77777777" w:rsidR="0072491C" w:rsidRPr="00586468" w:rsidRDefault="0072491C" w:rsidP="0007380F">
      <w:pPr>
        <w:pStyle w:val="a5"/>
        <w:spacing w:line="360" w:lineRule="auto"/>
        <w:rPr>
          <w:rFonts w:ascii="Montserrat" w:hAnsi="Montserrat"/>
        </w:rPr>
      </w:pPr>
    </w:p>
    <w:p w14:paraId="51DFADEE" w14:textId="77777777" w:rsidR="0072491C" w:rsidRPr="00586468" w:rsidRDefault="0072491C" w:rsidP="0007380F">
      <w:pPr>
        <w:pStyle w:val="aff2"/>
        <w:spacing w:line="360" w:lineRule="auto"/>
        <w:jc w:val="both"/>
        <w:rPr>
          <w:rFonts w:ascii="Montserrat" w:hAnsi="Montserrat"/>
        </w:rPr>
      </w:pPr>
      <w:r w:rsidRPr="00586468">
        <w:rPr>
          <w:rStyle w:val="af3"/>
          <w:rFonts w:ascii="Montserrat" w:hAnsi="Montserrat"/>
        </w:rPr>
        <w:t>a</w:t>
      </w:r>
      <w:r w:rsidRPr="00586468">
        <w:rPr>
          <w:rFonts w:ascii="Montserrat" w:hAnsi="Montserrat"/>
        </w:rPr>
        <w:t xml:space="preserve"> – </w:t>
      </w:r>
      <w:r w:rsidRPr="00586468">
        <w:rPr>
          <w:rStyle w:val="af3"/>
          <w:rFonts w:ascii="Montserrat" w:hAnsi="Montserrat"/>
        </w:rPr>
        <w:t>b</w:t>
      </w:r>
      <w:r w:rsidRPr="00586468">
        <w:rPr>
          <w:rFonts w:ascii="Montserrat" w:hAnsi="Montserrat"/>
        </w:rPr>
        <w:t xml:space="preserve"> + </w:t>
      </w:r>
      <w:r w:rsidRPr="00586468">
        <w:rPr>
          <w:rStyle w:val="af3"/>
          <w:rFonts w:ascii="Montserrat" w:hAnsi="Montserrat"/>
        </w:rPr>
        <w:t>с</w:t>
      </w:r>
      <w:r w:rsidRPr="00586468">
        <w:rPr>
          <w:rStyle w:val="af7"/>
          <w:rFonts w:ascii="Montserrat" w:hAnsi="Montserrat"/>
        </w:rPr>
        <w:t>2</w:t>
      </w:r>
      <w:r w:rsidRPr="00586468">
        <w:rPr>
          <w:rFonts w:ascii="Montserrat" w:hAnsi="Montserrat"/>
        </w:rPr>
        <w:t xml:space="preserve"> + </w:t>
      </w:r>
      <w:proofErr w:type="spellStart"/>
      <w:r w:rsidRPr="00586468">
        <w:rPr>
          <w:rFonts w:ascii="Montserrat" w:hAnsi="Montserrat"/>
        </w:rPr>
        <w:t>ЭС</w:t>
      </w:r>
      <w:r w:rsidRPr="00586468">
        <w:rPr>
          <w:rStyle w:val="af6"/>
          <w:rFonts w:ascii="Montserrat" w:hAnsi="Montserrat"/>
        </w:rPr>
        <w:t>п</w:t>
      </w:r>
      <w:proofErr w:type="spellEnd"/>
      <w:r w:rsidRPr="00586468">
        <w:rPr>
          <w:rFonts w:ascii="Montserrat" w:hAnsi="Montserrat"/>
        </w:rPr>
        <w:t xml:space="preserve"> = –15,96.</w:t>
      </w:r>
    </w:p>
    <w:p w14:paraId="0D20676B" w14:textId="77777777" w:rsidR="0072491C" w:rsidRPr="00586468" w:rsidRDefault="0072491C" w:rsidP="0007380F">
      <w:pPr>
        <w:pStyle w:val="a5"/>
        <w:spacing w:line="360" w:lineRule="auto"/>
        <w:rPr>
          <w:rFonts w:ascii="Montserrat" w:hAnsi="Montserrat"/>
        </w:rPr>
      </w:pPr>
    </w:p>
    <w:p w14:paraId="2F2C3330" w14:textId="77777777" w:rsidR="0072491C" w:rsidRPr="00586468" w:rsidRDefault="0072491C" w:rsidP="0007380F">
      <w:pPr>
        <w:pStyle w:val="a5"/>
        <w:spacing w:line="360" w:lineRule="auto"/>
        <w:rPr>
          <w:rFonts w:ascii="Montserrat" w:hAnsi="Montserrat"/>
          <w:i/>
        </w:rPr>
      </w:pPr>
      <w:r w:rsidRPr="00586468">
        <w:rPr>
          <w:rFonts w:ascii="Montserrat" w:hAnsi="Montserrat"/>
          <w:i/>
        </w:rPr>
        <w:t>Пример формулы, набранной в формульном редакторе, с номером:</w:t>
      </w:r>
    </w:p>
    <w:p w14:paraId="4DB47E92" w14:textId="77777777" w:rsidR="0072491C" w:rsidRPr="00586468" w:rsidRDefault="0072491C" w:rsidP="0007380F">
      <w:pPr>
        <w:pStyle w:val="a5"/>
        <w:spacing w:line="360" w:lineRule="auto"/>
        <w:rPr>
          <w:rFonts w:ascii="Montserrat" w:hAnsi="Montserrat"/>
        </w:rPr>
      </w:pPr>
    </w:p>
    <w:p w14:paraId="2068817B" w14:textId="77777777" w:rsidR="0072491C" w:rsidRPr="00586468" w:rsidRDefault="0072491C" w:rsidP="0007380F">
      <w:pPr>
        <w:pStyle w:val="aff3"/>
        <w:spacing w:line="360" w:lineRule="auto"/>
        <w:jc w:val="both"/>
        <w:rPr>
          <w:rFonts w:ascii="Montserrat" w:hAnsi="Montserrat"/>
        </w:rPr>
      </w:pPr>
      <w:r w:rsidRPr="00586468">
        <w:rPr>
          <w:rFonts w:ascii="Montserrat" w:hAnsi="Montserrat"/>
        </w:rPr>
        <w:object w:dxaOrig="1880" w:dyaOrig="580" w14:anchorId="1DEE0A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9.25pt" o:ole="">
            <v:imagedata r:id="rId8" o:title=""/>
          </v:shape>
          <o:OLEObject Type="Embed" ProgID="Equation.DSMT4" ShapeID="_x0000_i1025" DrawAspect="Content" ObjectID="_1731502817" r:id="rId9"/>
        </w:object>
      </w:r>
      <w:r w:rsidRPr="00586468">
        <w:rPr>
          <w:rFonts w:ascii="Montserrat" w:hAnsi="Montserrat"/>
        </w:rPr>
        <w:tab/>
      </w:r>
      <w:r w:rsidRPr="00586468">
        <w:rPr>
          <w:rFonts w:ascii="Montserrat" w:hAnsi="Montserrat"/>
        </w:rPr>
        <w:tab/>
      </w:r>
      <w:r w:rsidRPr="00586468">
        <w:rPr>
          <w:rFonts w:ascii="Montserrat" w:hAnsi="Montserrat"/>
        </w:rPr>
        <w:tab/>
      </w:r>
      <w:r w:rsidRPr="00586468">
        <w:rPr>
          <w:rFonts w:ascii="Montserrat" w:hAnsi="Montserrat"/>
        </w:rPr>
        <w:tab/>
      </w:r>
      <w:r w:rsidRPr="00586468">
        <w:rPr>
          <w:rFonts w:ascii="Montserrat" w:hAnsi="Montserrat"/>
        </w:rPr>
        <w:tab/>
        <w:t>(7.8)</w:t>
      </w:r>
    </w:p>
    <w:p w14:paraId="643C0860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</w:rPr>
      </w:pPr>
    </w:p>
    <w:p w14:paraId="6E1A29A8" w14:textId="77777777" w:rsidR="0072491C" w:rsidRPr="00586468" w:rsidRDefault="0072491C" w:rsidP="0007380F">
      <w:pPr>
        <w:pStyle w:val="a5"/>
        <w:numPr>
          <w:ilvl w:val="0"/>
          <w:numId w:val="3"/>
        </w:numPr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</w:rPr>
        <w:t xml:space="preserve">Рисунки </w:t>
      </w:r>
      <w:r w:rsidRPr="00586468">
        <w:rPr>
          <w:rStyle w:val="af4"/>
          <w:rFonts w:ascii="Montserrat" w:hAnsi="Montserrat"/>
          <w:b w:val="0"/>
        </w:rPr>
        <w:t>можно перетащить, зацепив их мышкой, из предыдущего вашего файла книги с обязательным последующим присвоением им стиля «Рисунок».</w:t>
      </w:r>
    </w:p>
    <w:p w14:paraId="7CBD099D" w14:textId="77777777" w:rsidR="0072491C" w:rsidRPr="00586468" w:rsidRDefault="0072491C" w:rsidP="0007380F">
      <w:pPr>
        <w:pStyle w:val="af"/>
        <w:spacing w:before="0" w:after="0" w:line="360" w:lineRule="auto"/>
        <w:jc w:val="both"/>
        <w:rPr>
          <w:rFonts w:ascii="Montserrat" w:hAnsi="Montserrat"/>
        </w:rPr>
      </w:pPr>
      <w:r w:rsidRPr="00586468">
        <w:rPr>
          <w:rFonts w:ascii="Montserrat" w:hAnsi="Montserrat"/>
        </w:rPr>
        <w:drawing>
          <wp:inline distT="0" distB="0" distL="0" distR="0" wp14:anchorId="50225C6D" wp14:editId="5140B3A3">
            <wp:extent cx="2076450" cy="1609725"/>
            <wp:effectExtent l="19050" t="0" r="0" b="0"/>
            <wp:docPr id="2" name="Рисунок 2" descr="Image2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Image2242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26C857" w14:textId="77777777" w:rsidR="0072491C" w:rsidRPr="00586468" w:rsidRDefault="0072491C" w:rsidP="0007380F">
      <w:pPr>
        <w:pStyle w:val="af0"/>
        <w:spacing w:before="0" w:after="0" w:line="360" w:lineRule="auto"/>
        <w:jc w:val="both"/>
        <w:rPr>
          <w:rFonts w:ascii="Montserrat" w:hAnsi="Montserrat"/>
        </w:rPr>
      </w:pPr>
      <w:r w:rsidRPr="00586468">
        <w:rPr>
          <w:rFonts w:ascii="Montserrat" w:hAnsi="Montserrat"/>
        </w:rPr>
        <w:t>Рис. 1.1. Название рисунка — стиль «Рисунок»</w:t>
      </w:r>
    </w:p>
    <w:p w14:paraId="19E098A2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</w:rPr>
        <w:t>Внимание!</w:t>
      </w:r>
      <w:r w:rsidR="0067141C" w:rsidRPr="00586468">
        <w:rPr>
          <w:rStyle w:val="af4"/>
          <w:rFonts w:ascii="Montserrat" w:hAnsi="Montserrat"/>
          <w:b w:val="0"/>
        </w:rPr>
        <w:t>!!</w:t>
      </w:r>
      <w:r w:rsidRPr="00586468">
        <w:rPr>
          <w:rStyle w:val="af4"/>
          <w:rFonts w:ascii="Montserrat" w:hAnsi="Montserrat"/>
          <w:b w:val="0"/>
        </w:rPr>
        <w:t xml:space="preserve"> При работе с шаблоном оценивайте </w:t>
      </w:r>
      <w:r w:rsidRPr="00586468">
        <w:rPr>
          <w:rStyle w:val="af4"/>
          <w:rFonts w:ascii="Montserrat" w:hAnsi="Montserrat"/>
        </w:rPr>
        <w:t>качество</w:t>
      </w:r>
      <w:r w:rsidRPr="00586468">
        <w:rPr>
          <w:rStyle w:val="af4"/>
          <w:rFonts w:ascii="Montserrat" w:hAnsi="Montserrat"/>
          <w:b w:val="0"/>
        </w:rPr>
        <w:t xml:space="preserve"> ваших рисунков, а также то, будут ли они </w:t>
      </w:r>
      <w:r w:rsidRPr="00586468">
        <w:rPr>
          <w:rStyle w:val="af4"/>
          <w:rFonts w:ascii="Montserrat" w:hAnsi="Montserrat"/>
        </w:rPr>
        <w:t>понятны в «черно-белом» варианте</w:t>
      </w:r>
      <w:r w:rsidRPr="00586468">
        <w:rPr>
          <w:rStyle w:val="af4"/>
          <w:rFonts w:ascii="Montserrat" w:hAnsi="Montserrat"/>
          <w:b w:val="0"/>
        </w:rPr>
        <w:t>. Для того чтобы убедиться в последнем, распечатайте рисунок на черно-белом принтере. Как правило, желтые тона не пропечатываются вообще (а значит, желтые линии графиков исчезнут), а, например, синий и зеленый становятся практически идентичными серыми (важно для диаграмм).</w:t>
      </w:r>
    </w:p>
    <w:p w14:paraId="584C4F66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Если рисунок расплывчатый и некачественный (особенно если расплываются буквы), нужно предоставить качественный вариант на замену отдельным файлом:</w:t>
      </w:r>
    </w:p>
    <w:p w14:paraId="028EE003" w14:textId="77777777" w:rsidR="0072491C" w:rsidRPr="00586468" w:rsidRDefault="0072491C" w:rsidP="0007380F">
      <w:pPr>
        <w:pStyle w:val="a"/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либо </w:t>
      </w:r>
      <w:r w:rsidRPr="00586468">
        <w:rPr>
          <w:rStyle w:val="af4"/>
          <w:rFonts w:ascii="Montserrat" w:hAnsi="Montserrat"/>
          <w:b w:val="0"/>
          <w:lang w:val="en-US"/>
        </w:rPr>
        <w:t>jpeg</w:t>
      </w:r>
      <w:r w:rsidRPr="00586468">
        <w:rPr>
          <w:rStyle w:val="af4"/>
          <w:rFonts w:ascii="Montserrat" w:hAnsi="Montserrat"/>
          <w:b w:val="0"/>
        </w:rPr>
        <w:t xml:space="preserve"> или </w:t>
      </w:r>
      <w:r w:rsidRPr="00586468">
        <w:rPr>
          <w:rStyle w:val="af4"/>
          <w:rFonts w:ascii="Montserrat" w:hAnsi="Montserrat"/>
          <w:b w:val="0"/>
          <w:lang w:val="en-US"/>
        </w:rPr>
        <w:t>tiff</w:t>
      </w:r>
      <w:r w:rsidRPr="00586468">
        <w:rPr>
          <w:rStyle w:val="af4"/>
          <w:rFonts w:ascii="Montserrat" w:hAnsi="Montserrat"/>
          <w:b w:val="0"/>
        </w:rPr>
        <w:t xml:space="preserve"> 300-400 </w:t>
      </w:r>
      <w:r w:rsidRPr="00586468">
        <w:rPr>
          <w:rStyle w:val="af4"/>
          <w:rFonts w:ascii="Montserrat" w:hAnsi="Montserrat"/>
          <w:b w:val="0"/>
          <w:lang w:val="en-US"/>
        </w:rPr>
        <w:t>dpi</w:t>
      </w:r>
      <w:r w:rsidRPr="00586468">
        <w:rPr>
          <w:rStyle w:val="af4"/>
          <w:rFonts w:ascii="Montserrat" w:hAnsi="Montserrat"/>
          <w:b w:val="0"/>
        </w:rPr>
        <w:t>;</w:t>
      </w:r>
    </w:p>
    <w:p w14:paraId="3E349268" w14:textId="77777777" w:rsidR="0072491C" w:rsidRPr="00586468" w:rsidRDefault="0072491C" w:rsidP="0007380F">
      <w:pPr>
        <w:pStyle w:val="a"/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либо </w:t>
      </w:r>
      <w:r w:rsidRPr="00586468">
        <w:rPr>
          <w:rStyle w:val="af4"/>
          <w:rFonts w:ascii="Montserrat" w:hAnsi="Montserrat"/>
          <w:b w:val="0"/>
          <w:lang w:val="en-US"/>
        </w:rPr>
        <w:t>eps</w:t>
      </w:r>
      <w:r w:rsidRPr="00586468">
        <w:rPr>
          <w:rStyle w:val="af4"/>
          <w:rFonts w:ascii="Montserrat" w:hAnsi="Montserrat"/>
          <w:b w:val="0"/>
        </w:rPr>
        <w:t>;</w:t>
      </w:r>
    </w:p>
    <w:p w14:paraId="01E165EC" w14:textId="77777777" w:rsidR="0072491C" w:rsidRPr="00586468" w:rsidRDefault="0072491C" w:rsidP="0007380F">
      <w:pPr>
        <w:pStyle w:val="a"/>
        <w:spacing w:line="360" w:lineRule="auto"/>
        <w:ind w:left="0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либо отрисованный в автофигурах </w:t>
      </w:r>
      <w:proofErr w:type="spellStart"/>
      <w:r w:rsidRPr="00586468">
        <w:rPr>
          <w:rStyle w:val="af4"/>
          <w:rFonts w:ascii="Montserrat" w:hAnsi="Montserrat"/>
          <w:b w:val="0"/>
        </w:rPr>
        <w:t>ворда</w:t>
      </w:r>
      <w:proofErr w:type="spellEnd"/>
      <w:r w:rsidRPr="00586468">
        <w:rPr>
          <w:rStyle w:val="af4"/>
          <w:rFonts w:ascii="Montserrat" w:hAnsi="Montserrat"/>
          <w:b w:val="0"/>
        </w:rPr>
        <w:t>.</w:t>
      </w:r>
    </w:p>
    <w:p w14:paraId="3F0FB373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В противном случае нам придется удалить рисунок вообще (в редких случаях возможна отрисовка силами редакции, если это схема и исходник реально прочитать, обсудите этот момент с редакцией).</w:t>
      </w:r>
    </w:p>
    <w:p w14:paraId="58641CC4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</w:rPr>
        <w:lastRenderedPageBreak/>
        <w:t>Когда рисунок цветной</w:t>
      </w:r>
      <w:r w:rsidRPr="00586468">
        <w:rPr>
          <w:rStyle w:val="af4"/>
          <w:rFonts w:ascii="Montserrat" w:hAnsi="Montserrat"/>
          <w:b w:val="0"/>
        </w:rPr>
        <w:t>, есть три варианта действий:</w:t>
      </w:r>
    </w:p>
    <w:p w14:paraId="13B081D1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1) если он понятен в «черно-белом» виде, оставляйте как есть;</w:t>
      </w:r>
    </w:p>
    <w:p w14:paraId="7570F701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>2) если рисунок непонятен в «черно-белом» виде, нужно перерисовать его так, чтобы он стал понятен. Чаще всего непонятность возникает в диаграммах, а значит, нужно применить различного рода заливки (штриховка, узорчатые, в крапинку и т.д.) и различные начертания линий (двойная, пунктир, косые линии) и формы узлов (круги, треугольники, квадраты и т.д.);</w:t>
      </w:r>
    </w:p>
    <w:p w14:paraId="09C0D787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Style w:val="af4"/>
          <w:rFonts w:ascii="Montserrat" w:hAnsi="Montserrat"/>
          <w:b w:val="0"/>
        </w:rPr>
        <w:t xml:space="preserve">3) если рисунок непонятен в «черно-белом» виде и перерисовывать его нереально или нецелесообразно, такой рисунок будет перенесен редакцией в цветном виде в электронный компонент книги. Это значит, что в книге от него останется только название (подрисуночная подпись), а сам рисунок будет доступен в электронно-библиотечной системе </w:t>
      </w:r>
      <w:proofErr w:type="spellStart"/>
      <w:r w:rsidRPr="00586468">
        <w:rPr>
          <w:rStyle w:val="af4"/>
          <w:rFonts w:ascii="Montserrat" w:hAnsi="Montserrat"/>
          <w:b w:val="0"/>
          <w:lang w:val="en-US"/>
        </w:rPr>
        <w:t>znanium</w:t>
      </w:r>
      <w:proofErr w:type="spellEnd"/>
      <w:r w:rsidRPr="00586468">
        <w:rPr>
          <w:rStyle w:val="af4"/>
          <w:rFonts w:ascii="Montserrat" w:hAnsi="Montserrat"/>
          <w:b w:val="0"/>
        </w:rPr>
        <w:t>.</w:t>
      </w:r>
      <w:r w:rsidRPr="00586468">
        <w:rPr>
          <w:rStyle w:val="af4"/>
          <w:rFonts w:ascii="Montserrat" w:hAnsi="Montserrat"/>
          <w:b w:val="0"/>
          <w:lang w:val="en-US"/>
        </w:rPr>
        <w:t>com</w:t>
      </w:r>
      <w:r w:rsidRPr="00586468">
        <w:rPr>
          <w:rStyle w:val="af4"/>
          <w:rFonts w:ascii="Montserrat" w:hAnsi="Montserrat"/>
          <w:b w:val="0"/>
        </w:rPr>
        <w:t>. При этом варианте действия обратитесь в редакцию за дополнительными инструкциями.</w:t>
      </w:r>
    </w:p>
    <w:p w14:paraId="46191AC1" w14:textId="77777777" w:rsidR="0067141C" w:rsidRPr="00586468" w:rsidRDefault="0067141C" w:rsidP="0007380F">
      <w:pPr>
        <w:pStyle w:val="a5"/>
        <w:spacing w:line="360" w:lineRule="auto"/>
        <w:rPr>
          <w:rStyle w:val="af4"/>
          <w:rFonts w:ascii="Montserrat" w:hAnsi="Montserrat"/>
          <w:b w:val="0"/>
          <w:i/>
        </w:rPr>
      </w:pPr>
    </w:p>
    <w:p w14:paraId="4C24273E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  <w:i/>
        </w:rPr>
      </w:pPr>
      <w:r w:rsidRPr="00586468">
        <w:rPr>
          <w:rStyle w:val="af4"/>
          <w:rFonts w:ascii="Montserrat" w:hAnsi="Montserrat"/>
          <w:b w:val="0"/>
          <w:i/>
        </w:rPr>
        <w:t>Примеры некачественных рисунков:</w:t>
      </w:r>
    </w:p>
    <w:p w14:paraId="22025A27" w14:textId="77777777" w:rsidR="0072491C" w:rsidRPr="00586468" w:rsidRDefault="0072491C" w:rsidP="0007380F">
      <w:pPr>
        <w:pStyle w:val="af"/>
        <w:spacing w:before="0" w:after="0" w:line="360" w:lineRule="auto"/>
        <w:jc w:val="both"/>
        <w:rPr>
          <w:rStyle w:val="af4"/>
          <w:rFonts w:ascii="Montserrat" w:hAnsi="Montserrat"/>
          <w:b w:val="0"/>
        </w:rPr>
      </w:pPr>
      <w:r w:rsidRPr="00586468">
        <w:rPr>
          <w:rFonts w:ascii="Montserrat" w:hAnsi="Montserrat"/>
        </w:rPr>
        <w:drawing>
          <wp:inline distT="0" distB="0" distL="0" distR="0" wp14:anchorId="3A385F96" wp14:editId="1FB7E27F">
            <wp:extent cx="1514475" cy="1809750"/>
            <wp:effectExtent l="19050" t="0" r="9525" b="0"/>
            <wp:docPr id="3" name="i-main-pic" descr="Картинка 3 из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-main-pic" descr="Картинка 3 из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4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4961D5" w14:textId="77777777" w:rsidR="0072491C" w:rsidRPr="00586468" w:rsidRDefault="0072491C" w:rsidP="0007380F">
      <w:pPr>
        <w:pStyle w:val="af"/>
        <w:spacing w:before="0" w:after="0" w:line="360" w:lineRule="auto"/>
        <w:jc w:val="both"/>
        <w:rPr>
          <w:rStyle w:val="af4"/>
          <w:rFonts w:ascii="Montserrat" w:hAnsi="Montserrat"/>
          <w:b w:val="0"/>
        </w:rPr>
      </w:pPr>
      <w:r w:rsidRPr="00586468">
        <w:rPr>
          <w:rFonts w:ascii="Montserrat" w:hAnsi="Montserrat"/>
        </w:rPr>
        <w:drawing>
          <wp:inline distT="0" distB="0" distL="0" distR="0" wp14:anchorId="6C78F647" wp14:editId="778D0151">
            <wp:extent cx="3562350" cy="159067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contrast="40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3B1626" w14:textId="77777777" w:rsidR="0067141C" w:rsidRPr="00586468" w:rsidRDefault="006714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6ECD8D9D" w14:textId="77777777" w:rsidR="0067141C" w:rsidRPr="00586468" w:rsidRDefault="006714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5EBEA9C2" w14:textId="77777777" w:rsidR="0067141C" w:rsidRPr="00586468" w:rsidRDefault="006714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53835CB4" w14:textId="77777777" w:rsidR="0067141C" w:rsidRPr="00586468" w:rsidRDefault="006714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71884E70" w14:textId="77777777" w:rsidR="0067141C" w:rsidRPr="00586468" w:rsidRDefault="006714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153611DB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  <w:i/>
        </w:rPr>
      </w:pPr>
      <w:r w:rsidRPr="00586468">
        <w:rPr>
          <w:rStyle w:val="af4"/>
          <w:rFonts w:ascii="Montserrat" w:hAnsi="Montserrat"/>
          <w:b w:val="0"/>
          <w:i/>
        </w:rPr>
        <w:t>Пример рисунка, непонятного в «черно-белом» виде:</w:t>
      </w:r>
    </w:p>
    <w:p w14:paraId="5657B914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Fonts w:ascii="Montserrat" w:hAnsi="Montserrat"/>
          <w:noProof/>
        </w:rPr>
        <w:lastRenderedPageBreak/>
        <w:drawing>
          <wp:inline distT="0" distB="0" distL="0" distR="0" wp14:anchorId="7778869F" wp14:editId="65D167E3">
            <wp:extent cx="3952875" cy="1838325"/>
            <wp:effectExtent l="19050" t="0" r="9525" b="0"/>
            <wp:docPr id="5" name="Рисунок 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contrast="2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6408C8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5EB1DCA9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  <w:i/>
        </w:rPr>
      </w:pPr>
      <w:r w:rsidRPr="00586468">
        <w:rPr>
          <w:rStyle w:val="af4"/>
          <w:rFonts w:ascii="Montserrat" w:hAnsi="Montserrat"/>
          <w:b w:val="0"/>
          <w:i/>
        </w:rPr>
        <w:t>Его перерисованный, не идеальный, но более понятный вариант:</w:t>
      </w:r>
    </w:p>
    <w:p w14:paraId="686B30E9" w14:textId="77777777" w:rsidR="0072491C" w:rsidRPr="00586468" w:rsidRDefault="0072491C" w:rsidP="0007380F">
      <w:pPr>
        <w:pStyle w:val="af"/>
        <w:spacing w:before="0" w:after="0" w:line="360" w:lineRule="auto"/>
        <w:jc w:val="both"/>
        <w:rPr>
          <w:rStyle w:val="af4"/>
          <w:rFonts w:ascii="Montserrat" w:hAnsi="Montserrat"/>
          <w:b w:val="0"/>
        </w:rPr>
      </w:pPr>
      <w:r w:rsidRPr="00586468">
        <w:rPr>
          <w:rFonts w:ascii="Montserrat" w:hAnsi="Montserrat"/>
        </w:rPr>
        <w:drawing>
          <wp:inline distT="0" distB="0" distL="0" distR="0" wp14:anchorId="2D8B5F7C" wp14:editId="56DAE0BA">
            <wp:extent cx="3829050" cy="1828800"/>
            <wp:effectExtent l="19050" t="0" r="0" b="0"/>
            <wp:docPr id="6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403B99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023B5E70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  <w:i/>
        </w:rPr>
      </w:pPr>
      <w:r w:rsidRPr="00586468">
        <w:rPr>
          <w:rStyle w:val="af4"/>
          <w:rFonts w:ascii="Montserrat" w:hAnsi="Montserrat"/>
          <w:b w:val="0"/>
          <w:i/>
        </w:rPr>
        <w:t>Пример графиков, которые будут понятны в «черно-белом» виде:</w:t>
      </w:r>
    </w:p>
    <w:p w14:paraId="3AA299EC" w14:textId="77777777" w:rsidR="0072491C" w:rsidRPr="00586468" w:rsidRDefault="0072491C" w:rsidP="0007380F">
      <w:pPr>
        <w:pStyle w:val="af"/>
        <w:spacing w:before="0" w:after="0" w:line="360" w:lineRule="auto"/>
        <w:jc w:val="both"/>
        <w:rPr>
          <w:rStyle w:val="af4"/>
          <w:rFonts w:ascii="Montserrat" w:hAnsi="Montserrat"/>
          <w:b w:val="0"/>
        </w:rPr>
      </w:pPr>
      <w:r w:rsidRPr="00586468">
        <w:rPr>
          <w:rFonts w:ascii="Montserrat" w:hAnsi="Montserrat"/>
        </w:rPr>
        <w:drawing>
          <wp:inline distT="0" distB="0" distL="0" distR="0" wp14:anchorId="25EC20C1" wp14:editId="6EB15624">
            <wp:extent cx="3409950" cy="2352675"/>
            <wp:effectExtent l="19050" t="0" r="0" b="0"/>
            <wp:docPr id="7" name="Рисунок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rrowheads="1"/>
                    </pic:cNvPicPr>
                  </pic:nvPicPr>
                  <pic:blipFill>
                    <a:blip r:embed="rId15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F7C529" w14:textId="77777777" w:rsidR="0072491C" w:rsidRPr="00586468" w:rsidRDefault="007249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</w:p>
    <w:p w14:paraId="5E5378E1" w14:textId="77777777" w:rsidR="0072491C" w:rsidRPr="00586468" w:rsidRDefault="0067141C" w:rsidP="0007380F">
      <w:pPr>
        <w:pStyle w:val="a5"/>
        <w:spacing w:line="360" w:lineRule="auto"/>
        <w:rPr>
          <w:rStyle w:val="af4"/>
          <w:rFonts w:ascii="Montserrat" w:hAnsi="Montserrat"/>
          <w:b w:val="0"/>
        </w:rPr>
      </w:pPr>
      <w:r w:rsidRPr="00586468">
        <w:rPr>
          <w:rFonts w:ascii="Montserrat" w:hAnsi="Montserrat"/>
        </w:rPr>
        <w:t>Если у В</w:t>
      </w:r>
      <w:r w:rsidR="0072491C" w:rsidRPr="00586468">
        <w:rPr>
          <w:rFonts w:ascii="Montserrat" w:hAnsi="Montserrat"/>
        </w:rPr>
        <w:t>ас есть технические замечания, просьба сделать их стилем «</w:t>
      </w:r>
      <w:r w:rsidR="0072491C" w:rsidRPr="00586468">
        <w:rPr>
          <w:rStyle w:val="aff0"/>
          <w:rFonts w:ascii="Montserrat" w:hAnsi="Montserrat"/>
        </w:rPr>
        <w:t>Красный</w:t>
      </w:r>
      <w:r w:rsidR="0072491C" w:rsidRPr="00586468">
        <w:rPr>
          <w:rFonts w:ascii="Montserrat" w:hAnsi="Montserrat"/>
        </w:rPr>
        <w:t xml:space="preserve">». </w:t>
      </w:r>
    </w:p>
    <w:p w14:paraId="4351386A" w14:textId="77777777" w:rsidR="005622FB" w:rsidRPr="00586468" w:rsidRDefault="005622FB" w:rsidP="0007380F">
      <w:pPr>
        <w:spacing w:after="0" w:line="360" w:lineRule="auto"/>
        <w:jc w:val="both"/>
        <w:rPr>
          <w:rFonts w:ascii="Montserrat" w:hAnsi="Montserrat"/>
        </w:rPr>
      </w:pPr>
    </w:p>
    <w:sectPr w:rsidR="005622FB" w:rsidRPr="005864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C68E4C" w14:textId="77777777" w:rsidR="005C4B35" w:rsidRDefault="005C4B35" w:rsidP="0072491C">
      <w:pPr>
        <w:spacing w:after="0" w:line="240" w:lineRule="auto"/>
      </w:pPr>
      <w:r>
        <w:separator/>
      </w:r>
    </w:p>
  </w:endnote>
  <w:endnote w:type="continuationSeparator" w:id="0">
    <w:p w14:paraId="2953CD57" w14:textId="77777777" w:rsidR="005C4B35" w:rsidRDefault="005C4B35" w:rsidP="007249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ontserrat">
    <w:panose1 w:val="00000500000000000000"/>
    <w:charset w:val="CC"/>
    <w:family w:val="auto"/>
    <w:pitch w:val="variable"/>
    <w:sig w:usb0="2000020F" w:usb1="00000003" w:usb2="00000000" w:usb3="00000000" w:csb0="00000197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422357" w14:textId="77777777" w:rsidR="005C4B35" w:rsidRDefault="005C4B35" w:rsidP="0072491C">
      <w:pPr>
        <w:spacing w:after="0" w:line="240" w:lineRule="auto"/>
      </w:pPr>
      <w:r>
        <w:separator/>
      </w:r>
    </w:p>
  </w:footnote>
  <w:footnote w:type="continuationSeparator" w:id="0">
    <w:p w14:paraId="78544709" w14:textId="77777777" w:rsidR="005C4B35" w:rsidRDefault="005C4B35" w:rsidP="0072491C">
      <w:pPr>
        <w:spacing w:after="0" w:line="240" w:lineRule="auto"/>
      </w:pPr>
      <w:r>
        <w:continuationSeparator/>
      </w:r>
    </w:p>
  </w:footnote>
  <w:footnote w:id="1">
    <w:p w14:paraId="6517416A" w14:textId="77777777" w:rsidR="0067141C" w:rsidRDefault="0067141C" w:rsidP="0067141C">
      <w:pPr>
        <w:pStyle w:val="ab"/>
      </w:pPr>
      <w:r>
        <w:rPr>
          <w:rStyle w:val="aa"/>
        </w:rPr>
        <w:footnoteRef/>
      </w:r>
      <w:r>
        <w:t xml:space="preserve"> Текст сноски — присвоить стиль «Сноска»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F43D31"/>
    <w:multiLevelType w:val="hybridMultilevel"/>
    <w:tmpl w:val="2B968D52"/>
    <w:lvl w:ilvl="0" w:tplc="058402D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78396E"/>
    <w:multiLevelType w:val="hybridMultilevel"/>
    <w:tmpl w:val="D2C801D2"/>
    <w:lvl w:ilvl="0" w:tplc="57967E60">
      <w:start w:val="1"/>
      <w:numFmt w:val="bullet"/>
      <w:pStyle w:val="a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603C2BCF"/>
    <w:multiLevelType w:val="hybridMultilevel"/>
    <w:tmpl w:val="B05AD828"/>
    <w:lvl w:ilvl="0" w:tplc="1A8A83AE">
      <w:start w:val="18"/>
      <w:numFmt w:val="decimal"/>
      <w:lvlText w:val="%1)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1015689649">
    <w:abstractNumId w:val="1"/>
  </w:num>
  <w:num w:numId="2" w16cid:durableId="1836337888">
    <w:abstractNumId w:val="0"/>
  </w:num>
  <w:num w:numId="3" w16cid:durableId="173311437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2491C"/>
    <w:rsid w:val="0007380F"/>
    <w:rsid w:val="005622FB"/>
    <w:rsid w:val="00586468"/>
    <w:rsid w:val="005C4B35"/>
    <w:rsid w:val="0067141C"/>
    <w:rsid w:val="006F1740"/>
    <w:rsid w:val="0072491C"/>
    <w:rsid w:val="00A445F9"/>
    <w:rsid w:val="00AD4825"/>
    <w:rsid w:val="00DD7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66BC74"/>
  <w15:docId w15:val="{0EB0499B-BB72-4E4A-AEF6-66113429C6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autoRedefine/>
    <w:qFormat/>
    <w:rsid w:val="0072491C"/>
    <w:pPr>
      <w:keepNext/>
      <w:suppressAutoHyphens/>
      <w:spacing w:after="240" w:line="240" w:lineRule="auto"/>
      <w:outlineLvl w:val="0"/>
    </w:pPr>
    <w:rPr>
      <w:rFonts w:ascii="Arial" w:eastAsia="Times New Roman" w:hAnsi="Arial" w:cs="Arial"/>
      <w:b/>
      <w:bCs/>
      <w:caps/>
      <w:kern w:val="32"/>
      <w:lang w:val="en-GB"/>
    </w:rPr>
  </w:style>
  <w:style w:type="paragraph" w:styleId="2">
    <w:name w:val="heading 2"/>
    <w:basedOn w:val="a0"/>
    <w:next w:val="a0"/>
    <w:link w:val="20"/>
    <w:autoRedefine/>
    <w:qFormat/>
    <w:rsid w:val="0072491C"/>
    <w:pPr>
      <w:keepNext/>
      <w:suppressAutoHyphens/>
      <w:spacing w:before="160" w:after="80" w:line="240" w:lineRule="auto"/>
      <w:outlineLvl w:val="1"/>
    </w:pPr>
    <w:rPr>
      <w:rFonts w:ascii="Arial" w:eastAsia="Times New Roman" w:hAnsi="Arial" w:cs="Arial"/>
      <w:b/>
      <w:bCs/>
      <w:iCs/>
      <w:caps/>
      <w:sz w:val="20"/>
      <w:szCs w:val="19"/>
    </w:rPr>
  </w:style>
  <w:style w:type="paragraph" w:styleId="3">
    <w:name w:val="heading 3"/>
    <w:basedOn w:val="a0"/>
    <w:next w:val="a0"/>
    <w:link w:val="30"/>
    <w:qFormat/>
    <w:rsid w:val="0072491C"/>
    <w:pPr>
      <w:keepNext/>
      <w:suppressAutoHyphens/>
      <w:spacing w:before="120" w:after="40" w:line="240" w:lineRule="auto"/>
      <w:outlineLvl w:val="2"/>
    </w:pPr>
    <w:rPr>
      <w:rFonts w:ascii="Arial" w:eastAsia="Times New Roman" w:hAnsi="Arial" w:cs="Arial"/>
      <w:b/>
      <w:bCs/>
      <w:sz w:val="19"/>
      <w:szCs w:val="19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72491C"/>
    <w:rPr>
      <w:rFonts w:ascii="Arial" w:eastAsia="Times New Roman" w:hAnsi="Arial" w:cs="Arial"/>
      <w:b/>
      <w:bCs/>
      <w:caps/>
      <w:kern w:val="32"/>
      <w:lang w:val="en-GB"/>
    </w:rPr>
  </w:style>
  <w:style w:type="character" w:customStyle="1" w:styleId="20">
    <w:name w:val="Заголовок 2 Знак"/>
    <w:basedOn w:val="a1"/>
    <w:link w:val="2"/>
    <w:rsid w:val="0072491C"/>
    <w:rPr>
      <w:rFonts w:ascii="Arial" w:eastAsia="Times New Roman" w:hAnsi="Arial" w:cs="Arial"/>
      <w:b/>
      <w:bCs/>
      <w:iCs/>
      <w:caps/>
      <w:sz w:val="20"/>
      <w:szCs w:val="19"/>
    </w:rPr>
  </w:style>
  <w:style w:type="character" w:customStyle="1" w:styleId="30">
    <w:name w:val="Заголовок 3 Знак"/>
    <w:basedOn w:val="a1"/>
    <w:link w:val="3"/>
    <w:rsid w:val="0072491C"/>
    <w:rPr>
      <w:rFonts w:ascii="Arial" w:eastAsia="Times New Roman" w:hAnsi="Arial" w:cs="Arial"/>
      <w:b/>
      <w:bCs/>
      <w:sz w:val="19"/>
      <w:szCs w:val="19"/>
    </w:rPr>
  </w:style>
  <w:style w:type="paragraph" w:styleId="a4">
    <w:name w:val="Bibliography"/>
    <w:basedOn w:val="a0"/>
    <w:next w:val="a0"/>
    <w:uiPriority w:val="37"/>
    <w:semiHidden/>
    <w:unhideWhenUsed/>
    <w:rsid w:val="0072491C"/>
    <w:pPr>
      <w:spacing w:after="0" w:line="240" w:lineRule="auto"/>
    </w:pPr>
    <w:rPr>
      <w:rFonts w:ascii="Times New Roman" w:eastAsia="Times New Roman" w:hAnsi="Times New Roman" w:cs="Times New Roman"/>
      <w:sz w:val="21"/>
      <w:szCs w:val="24"/>
    </w:rPr>
  </w:style>
  <w:style w:type="paragraph" w:customStyle="1" w:styleId="a">
    <w:name w:val="Список маркированный точки"/>
    <w:basedOn w:val="a5"/>
    <w:link w:val="a6"/>
    <w:qFormat/>
    <w:rsid w:val="0072491C"/>
    <w:pPr>
      <w:numPr>
        <w:numId w:val="1"/>
      </w:numPr>
      <w:tabs>
        <w:tab w:val="clear" w:pos="284"/>
        <w:tab w:val="num" w:pos="568"/>
      </w:tabs>
      <w:ind w:left="568"/>
    </w:pPr>
  </w:style>
  <w:style w:type="paragraph" w:customStyle="1" w:styleId="a7">
    <w:name w:val="Таблица_номер_таблицы"/>
    <w:basedOn w:val="a5"/>
    <w:autoRedefine/>
    <w:qFormat/>
    <w:rsid w:val="0072491C"/>
    <w:pPr>
      <w:suppressAutoHyphens/>
      <w:spacing w:before="60" w:after="60"/>
      <w:jc w:val="right"/>
    </w:pPr>
    <w:rPr>
      <w:i/>
      <w:spacing w:val="0"/>
      <w:sz w:val="19"/>
      <w:szCs w:val="19"/>
    </w:rPr>
  </w:style>
  <w:style w:type="paragraph" w:customStyle="1" w:styleId="a8">
    <w:name w:val="Таблица_заголовок_столбца"/>
    <w:autoRedefine/>
    <w:qFormat/>
    <w:rsid w:val="0072491C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i/>
      <w:iCs/>
      <w:color w:val="000000"/>
      <w:sz w:val="19"/>
      <w:szCs w:val="19"/>
    </w:rPr>
  </w:style>
  <w:style w:type="paragraph" w:customStyle="1" w:styleId="a5">
    <w:name w:val="Текст_книги"/>
    <w:basedOn w:val="a0"/>
    <w:link w:val="a9"/>
    <w:qFormat/>
    <w:rsid w:val="0072491C"/>
    <w:pPr>
      <w:autoSpaceDE w:val="0"/>
      <w:autoSpaceDN w:val="0"/>
      <w:adjustRightInd w:val="0"/>
      <w:spacing w:after="0" w:line="218" w:lineRule="auto"/>
      <w:ind w:firstLine="284"/>
      <w:jc w:val="both"/>
      <w:textAlignment w:val="center"/>
    </w:pPr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character" w:styleId="aa">
    <w:name w:val="footnote reference"/>
    <w:semiHidden/>
    <w:rsid w:val="0072491C"/>
    <w:rPr>
      <w:vertAlign w:val="superscript"/>
    </w:rPr>
  </w:style>
  <w:style w:type="paragraph" w:customStyle="1" w:styleId="ab">
    <w:name w:val="Сноска"/>
    <w:basedOn w:val="a5"/>
    <w:qFormat/>
    <w:rsid w:val="0072491C"/>
    <w:rPr>
      <w:sz w:val="19"/>
    </w:rPr>
  </w:style>
  <w:style w:type="paragraph" w:customStyle="1" w:styleId="ac">
    <w:name w:val="Таблица_заголовок"/>
    <w:basedOn w:val="a5"/>
    <w:autoRedefine/>
    <w:rsid w:val="0072491C"/>
    <w:pPr>
      <w:spacing w:after="100"/>
      <w:ind w:firstLine="0"/>
      <w:jc w:val="center"/>
    </w:pPr>
    <w:rPr>
      <w:b/>
      <w:sz w:val="19"/>
      <w:szCs w:val="19"/>
    </w:rPr>
  </w:style>
  <w:style w:type="paragraph" w:customStyle="1" w:styleId="ad">
    <w:name w:val="Таблица_текст_внутри"/>
    <w:basedOn w:val="ae"/>
    <w:qFormat/>
    <w:rsid w:val="0072491C"/>
    <w:pPr>
      <w:jc w:val="left"/>
    </w:pPr>
    <w:rPr>
      <w:sz w:val="19"/>
    </w:rPr>
  </w:style>
  <w:style w:type="paragraph" w:customStyle="1" w:styleId="af">
    <w:name w:val="Рисунок"/>
    <w:basedOn w:val="a5"/>
    <w:autoRedefine/>
    <w:qFormat/>
    <w:rsid w:val="0072491C"/>
    <w:pPr>
      <w:spacing w:before="240" w:after="240"/>
      <w:ind w:firstLine="0"/>
      <w:jc w:val="center"/>
    </w:pPr>
    <w:rPr>
      <w:noProof/>
    </w:rPr>
  </w:style>
  <w:style w:type="paragraph" w:customStyle="1" w:styleId="af0">
    <w:name w:val="Рисунок_подпись"/>
    <w:basedOn w:val="a5"/>
    <w:qFormat/>
    <w:rsid w:val="0072491C"/>
    <w:pPr>
      <w:spacing w:before="160" w:after="120"/>
      <w:ind w:firstLine="0"/>
      <w:jc w:val="center"/>
    </w:pPr>
    <w:rPr>
      <w:sz w:val="19"/>
      <w:szCs w:val="19"/>
    </w:rPr>
  </w:style>
  <w:style w:type="paragraph" w:customStyle="1" w:styleId="af1">
    <w:name w:val="Список нумерованный"/>
    <w:basedOn w:val="a5"/>
    <w:rsid w:val="0072491C"/>
    <w:pPr>
      <w:ind w:left="284" w:hanging="284"/>
    </w:pPr>
  </w:style>
  <w:style w:type="character" w:customStyle="1" w:styleId="a9">
    <w:name w:val="Текст_книги Знак"/>
    <w:link w:val="a5"/>
    <w:rsid w:val="0072491C"/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character" w:customStyle="1" w:styleId="a6">
    <w:name w:val="Список маркированный точки Знак"/>
    <w:link w:val="a"/>
    <w:rsid w:val="0072491C"/>
    <w:rPr>
      <w:rFonts w:ascii="Times New Roman" w:eastAsia="Times New Roman" w:hAnsi="Times New Roman" w:cs="Times New Roman"/>
      <w:color w:val="000000"/>
      <w:spacing w:val="-2"/>
      <w:sz w:val="21"/>
      <w:szCs w:val="21"/>
    </w:rPr>
  </w:style>
  <w:style w:type="paragraph" w:customStyle="1" w:styleId="af2">
    <w:name w:val="Уменьшенный"/>
    <w:basedOn w:val="a5"/>
    <w:rsid w:val="0072491C"/>
    <w:rPr>
      <w:sz w:val="19"/>
    </w:rPr>
  </w:style>
  <w:style w:type="character" w:customStyle="1" w:styleId="af3">
    <w:name w:val="Курсив"/>
    <w:uiPriority w:val="1"/>
    <w:qFormat/>
    <w:rsid w:val="0072491C"/>
    <w:rPr>
      <w:i/>
    </w:rPr>
  </w:style>
  <w:style w:type="character" w:customStyle="1" w:styleId="af4">
    <w:name w:val="Полужирное начертание"/>
    <w:uiPriority w:val="1"/>
    <w:qFormat/>
    <w:rsid w:val="0072491C"/>
    <w:rPr>
      <w:b/>
    </w:rPr>
  </w:style>
  <w:style w:type="character" w:customStyle="1" w:styleId="af5">
    <w:name w:val="Курсив и полужирное начертание"/>
    <w:uiPriority w:val="1"/>
    <w:qFormat/>
    <w:rsid w:val="0072491C"/>
    <w:rPr>
      <w:b/>
      <w:i/>
    </w:rPr>
  </w:style>
  <w:style w:type="character" w:customStyle="1" w:styleId="af6">
    <w:name w:val="Подстрочный прямой"/>
    <w:uiPriority w:val="1"/>
    <w:qFormat/>
    <w:rsid w:val="0072491C"/>
    <w:rPr>
      <w:vertAlign w:val="subscript"/>
    </w:rPr>
  </w:style>
  <w:style w:type="character" w:customStyle="1" w:styleId="af7">
    <w:name w:val="Надстрочный прямой"/>
    <w:uiPriority w:val="1"/>
    <w:qFormat/>
    <w:rsid w:val="0072491C"/>
    <w:rPr>
      <w:vertAlign w:val="superscript"/>
    </w:rPr>
  </w:style>
  <w:style w:type="character" w:customStyle="1" w:styleId="af8">
    <w:name w:val="Надстрочный курсив"/>
    <w:uiPriority w:val="1"/>
    <w:qFormat/>
    <w:rsid w:val="0072491C"/>
    <w:rPr>
      <w:b w:val="0"/>
      <w:i/>
      <w:vertAlign w:val="superscript"/>
    </w:rPr>
  </w:style>
  <w:style w:type="paragraph" w:customStyle="1" w:styleId="ae">
    <w:name w:val="Текст_книги_первый_абзац"/>
    <w:basedOn w:val="a5"/>
    <w:rsid w:val="0072491C"/>
    <w:pPr>
      <w:ind w:firstLine="0"/>
    </w:pPr>
  </w:style>
  <w:style w:type="paragraph" w:customStyle="1" w:styleId="af9">
    <w:name w:val="Рубленый"/>
    <w:basedOn w:val="a5"/>
    <w:qFormat/>
    <w:rsid w:val="0072491C"/>
    <w:rPr>
      <w:rFonts w:ascii="Arial" w:hAnsi="Arial"/>
      <w:sz w:val="18"/>
    </w:rPr>
  </w:style>
  <w:style w:type="character" w:customStyle="1" w:styleId="afa">
    <w:name w:val="Рубленый полужирный"/>
    <w:basedOn w:val="af4"/>
    <w:uiPriority w:val="1"/>
    <w:qFormat/>
    <w:rsid w:val="0072491C"/>
    <w:rPr>
      <w:rFonts w:ascii="Arial" w:hAnsi="Arial"/>
      <w:b/>
      <w:sz w:val="18"/>
    </w:rPr>
  </w:style>
  <w:style w:type="character" w:customStyle="1" w:styleId="afb">
    <w:name w:val="Рубленый курсив"/>
    <w:basedOn w:val="af3"/>
    <w:uiPriority w:val="1"/>
    <w:qFormat/>
    <w:rsid w:val="0072491C"/>
    <w:rPr>
      <w:rFonts w:ascii="Arial" w:hAnsi="Arial"/>
      <w:i/>
      <w:sz w:val="18"/>
    </w:rPr>
  </w:style>
  <w:style w:type="character" w:customStyle="1" w:styleId="afc">
    <w:name w:val="Уменьшенный полужирный"/>
    <w:basedOn w:val="af4"/>
    <w:rsid w:val="0072491C"/>
    <w:rPr>
      <w:rFonts w:ascii="Times New Roman" w:hAnsi="Times New Roman"/>
      <w:b/>
      <w:sz w:val="19"/>
    </w:rPr>
  </w:style>
  <w:style w:type="character" w:customStyle="1" w:styleId="afd">
    <w:name w:val="Уменьшенный курсив"/>
    <w:basedOn w:val="af3"/>
    <w:rsid w:val="0072491C"/>
    <w:rPr>
      <w:rFonts w:ascii="Times New Roman" w:hAnsi="Times New Roman"/>
      <w:i/>
      <w:sz w:val="19"/>
    </w:rPr>
  </w:style>
  <w:style w:type="paragraph" w:customStyle="1" w:styleId="afe">
    <w:name w:val="Эпиграф"/>
    <w:basedOn w:val="a5"/>
    <w:rsid w:val="0072491C"/>
    <w:pPr>
      <w:ind w:left="3124" w:firstLine="0"/>
    </w:pPr>
    <w:rPr>
      <w:sz w:val="19"/>
      <w:szCs w:val="19"/>
    </w:rPr>
  </w:style>
  <w:style w:type="paragraph" w:customStyle="1" w:styleId="aff">
    <w:name w:val="Эпиграф_подпись"/>
    <w:basedOn w:val="a5"/>
    <w:rsid w:val="0072491C"/>
    <w:pPr>
      <w:jc w:val="right"/>
    </w:pPr>
    <w:rPr>
      <w:i/>
      <w:sz w:val="19"/>
      <w:szCs w:val="19"/>
    </w:rPr>
  </w:style>
  <w:style w:type="character" w:customStyle="1" w:styleId="aff0">
    <w:name w:val="Красный"/>
    <w:basedOn w:val="a1"/>
    <w:rsid w:val="0072491C"/>
    <w:rPr>
      <w:rFonts w:ascii="Times New Roman" w:hAnsi="Times New Roman"/>
      <w:color w:val="FF0000"/>
      <w:sz w:val="24"/>
    </w:rPr>
  </w:style>
  <w:style w:type="character" w:styleId="aff1">
    <w:name w:val="Hyperlink"/>
    <w:basedOn w:val="a1"/>
    <w:rsid w:val="0072491C"/>
    <w:rPr>
      <w:color w:val="0000FF"/>
      <w:u w:val="single"/>
    </w:rPr>
  </w:style>
  <w:style w:type="paragraph" w:customStyle="1" w:styleId="aff2">
    <w:name w:val="Формула"/>
    <w:basedOn w:val="a5"/>
    <w:qFormat/>
    <w:rsid w:val="0072491C"/>
    <w:pPr>
      <w:spacing w:line="240" w:lineRule="auto"/>
      <w:ind w:firstLine="0"/>
      <w:jc w:val="center"/>
    </w:pPr>
  </w:style>
  <w:style w:type="paragraph" w:customStyle="1" w:styleId="aff3">
    <w:name w:val="Формула с номером"/>
    <w:basedOn w:val="a5"/>
    <w:qFormat/>
    <w:rsid w:val="0072491C"/>
    <w:pPr>
      <w:spacing w:line="240" w:lineRule="auto"/>
      <w:ind w:firstLine="0"/>
      <w:jc w:val="right"/>
    </w:pPr>
  </w:style>
  <w:style w:type="paragraph" w:customStyle="1" w:styleId="aff4">
    <w:name w:val="Контрольные вопросы"/>
    <w:basedOn w:val="af9"/>
    <w:qFormat/>
    <w:rsid w:val="0072491C"/>
    <w:pPr>
      <w:ind w:left="284" w:hanging="284"/>
    </w:pPr>
  </w:style>
  <w:style w:type="paragraph" w:styleId="aff5">
    <w:name w:val="Balloon Text"/>
    <w:basedOn w:val="a0"/>
    <w:link w:val="aff6"/>
    <w:uiPriority w:val="99"/>
    <w:semiHidden/>
    <w:unhideWhenUsed/>
    <w:rsid w:val="007249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6">
    <w:name w:val="Текст выноски Знак"/>
    <w:basedOn w:val="a1"/>
    <w:link w:val="aff5"/>
    <w:uiPriority w:val="99"/>
    <w:semiHidden/>
    <w:rsid w:val="0072491C"/>
    <w:rPr>
      <w:rFonts w:ascii="Tahoma" w:hAnsi="Tahoma" w:cs="Tahoma"/>
      <w:sz w:val="16"/>
      <w:szCs w:val="16"/>
    </w:rPr>
  </w:style>
  <w:style w:type="character" w:styleId="aff7">
    <w:name w:val="FollowedHyperlink"/>
    <w:basedOn w:val="a1"/>
    <w:uiPriority w:val="99"/>
    <w:semiHidden/>
    <w:unhideWhenUsed/>
    <w:rsid w:val="00A445F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jpeg"/><Relationship Id="rId3" Type="http://schemas.openxmlformats.org/officeDocument/2006/relationships/settings" Target="settings.xml"/><Relationship Id="rId7" Type="http://schemas.openxmlformats.org/officeDocument/2006/relationships/hyperlink" Target="http://diss.rsl.ru/datadocs/doc_291wu.pdf" TargetMode="External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455</Words>
  <Characters>8298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ps_ea</dc:creator>
  <cp:lastModifiedBy>Семисильная Анастасия Александровна</cp:lastModifiedBy>
  <cp:revision>3</cp:revision>
  <dcterms:created xsi:type="dcterms:W3CDTF">2018-06-08T08:38:00Z</dcterms:created>
  <dcterms:modified xsi:type="dcterms:W3CDTF">2022-12-02T13:14:00Z</dcterms:modified>
</cp:coreProperties>
</file>